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63"/>
  </p:handoutMasterIdLst>
  <p:sldIdLst>
    <p:sldId id="592" r:id="rId3"/>
    <p:sldId id="257" r:id="rId4"/>
    <p:sldId id="362" r:id="rId5"/>
    <p:sldId id="624" r:id="rId6"/>
    <p:sldId id="625" r:id="rId8"/>
    <p:sldId id="679" r:id="rId9"/>
    <p:sldId id="884" r:id="rId10"/>
    <p:sldId id="891" r:id="rId11"/>
    <p:sldId id="770" r:id="rId12"/>
    <p:sldId id="892" r:id="rId13"/>
    <p:sldId id="827" r:id="rId14"/>
    <p:sldId id="844" r:id="rId15"/>
    <p:sldId id="775" r:id="rId16"/>
    <p:sldId id="893" r:id="rId17"/>
    <p:sldId id="626" r:id="rId18"/>
    <p:sldId id="779" r:id="rId19"/>
    <p:sldId id="880" r:id="rId20"/>
    <p:sldId id="807" r:id="rId21"/>
    <p:sldId id="711" r:id="rId22"/>
    <p:sldId id="895" r:id="rId23"/>
    <p:sldId id="896" r:id="rId24"/>
    <p:sldId id="894" r:id="rId25"/>
    <p:sldId id="898" r:id="rId26"/>
    <p:sldId id="899" r:id="rId27"/>
    <p:sldId id="900" r:id="rId28"/>
    <p:sldId id="901" r:id="rId29"/>
    <p:sldId id="897" r:id="rId30"/>
    <p:sldId id="888" r:id="rId31"/>
    <p:sldId id="902" r:id="rId32"/>
    <p:sldId id="425" r:id="rId33"/>
    <p:sldId id="270" r:id="rId34"/>
    <p:sldId id="291" r:id="rId35"/>
    <p:sldId id="305" r:id="rId36"/>
    <p:sldId id="292" r:id="rId37"/>
    <p:sldId id="293" r:id="rId38"/>
    <p:sldId id="318" r:id="rId39"/>
    <p:sldId id="319" r:id="rId40"/>
    <p:sldId id="320" r:id="rId41"/>
    <p:sldId id="321" r:id="rId42"/>
    <p:sldId id="322" r:id="rId43"/>
    <p:sldId id="323" r:id="rId44"/>
    <p:sldId id="324" r:id="rId45"/>
    <p:sldId id="903" r:id="rId46"/>
    <p:sldId id="325" r:id="rId47"/>
    <p:sldId id="326" r:id="rId48"/>
    <p:sldId id="327" r:id="rId49"/>
    <p:sldId id="904" r:id="rId50"/>
    <p:sldId id="328" r:id="rId51"/>
    <p:sldId id="905" r:id="rId52"/>
    <p:sldId id="906" r:id="rId53"/>
    <p:sldId id="329" r:id="rId54"/>
    <p:sldId id="330" r:id="rId55"/>
    <p:sldId id="331" r:id="rId56"/>
    <p:sldId id="332" r:id="rId57"/>
    <p:sldId id="907" r:id="rId58"/>
    <p:sldId id="333" r:id="rId59"/>
    <p:sldId id="334" r:id="rId60"/>
    <p:sldId id="908" r:id="rId61"/>
    <p:sldId id="593" r:id="rId6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6BCD6"/>
    <a:srgbClr val="34AAD3"/>
    <a:srgbClr val="97D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5131" autoAdjust="0"/>
  </p:normalViewPr>
  <p:slideViewPr>
    <p:cSldViewPr>
      <p:cViewPr varScale="1">
        <p:scale>
          <a:sx n="103" d="100"/>
          <a:sy n="103" d="100"/>
        </p:scale>
        <p:origin x="96" y="294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376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6" Type="http://schemas.openxmlformats.org/officeDocument/2006/relationships/tableStyles" Target="tableStyles.xml"/><Relationship Id="rId65" Type="http://schemas.openxmlformats.org/officeDocument/2006/relationships/viewProps" Target="viewProps.xml"/><Relationship Id="rId64" Type="http://schemas.openxmlformats.org/officeDocument/2006/relationships/presProps" Target="presProps.xml"/><Relationship Id="rId63" Type="http://schemas.openxmlformats.org/officeDocument/2006/relationships/handoutMaster" Target="handoutMasters/handoutMaster1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1.emf"/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84.emf"/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38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emf"/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image" Target="../media/image96.e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1.emf"/><Relationship Id="rId3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4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1.emf"/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1BDE6-D7CD-48AD-91D0-877B001684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9211A-EC15-48AF-9C00-CA884EFBB4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F05D6-131D-4D04-9AD1-97898E0FD84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212976"/>
            <a:ext cx="12190413" cy="364661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717032"/>
            <a:ext cx="12190413" cy="314255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861048"/>
            <a:ext cx="12190413" cy="299854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293096"/>
            <a:ext cx="12190413" cy="256649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509120"/>
            <a:ext cx="12190413" cy="23504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869160"/>
            <a:ext cx="12190413" cy="19904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229200"/>
            <a:ext cx="12190413" cy="16303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589240"/>
            <a:ext cx="12190413" cy="12703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877272"/>
            <a:ext cx="12190413" cy="9823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836712"/>
            <a:ext cx="12190413" cy="60212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268760"/>
            <a:ext cx="12190413" cy="55908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628800"/>
            <a:ext cx="12190413" cy="52307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988840"/>
            <a:ext cx="12190413" cy="48707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76872"/>
            <a:ext cx="12190413" cy="45827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708920"/>
            <a:ext cx="12190413" cy="41506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1">
            <a:alphaModFix amt="3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emf"/><Relationship Id="rId1" Type="http://schemas.openxmlformats.org/officeDocument/2006/relationships/package" Target="../embeddings/Document6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6.xml"/><Relationship Id="rId6" Type="http://schemas.openxmlformats.org/officeDocument/2006/relationships/image" Target="../media/image11.emf"/><Relationship Id="rId5" Type="http://schemas.openxmlformats.org/officeDocument/2006/relationships/package" Target="../embeddings/Document9.docx"/><Relationship Id="rId4" Type="http://schemas.openxmlformats.org/officeDocument/2006/relationships/image" Target="../media/image10.emf"/><Relationship Id="rId3" Type="http://schemas.openxmlformats.org/officeDocument/2006/relationships/package" Target="../embeddings/Document8.docx"/><Relationship Id="rId2" Type="http://schemas.openxmlformats.org/officeDocument/2006/relationships/image" Target="../media/image9.emf"/><Relationship Id="rId1" Type="http://schemas.openxmlformats.org/officeDocument/2006/relationships/package" Target="../embeddings/Document7.docx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emf"/><Relationship Id="rId1" Type="http://schemas.openxmlformats.org/officeDocument/2006/relationships/package" Target="../embeddings/Document10.docx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5.docx"/><Relationship Id="rId8" Type="http://schemas.openxmlformats.org/officeDocument/2006/relationships/image" Target="../media/image16.emf"/><Relationship Id="rId7" Type="http://schemas.openxmlformats.org/officeDocument/2006/relationships/package" Target="../embeddings/Document14.docx"/><Relationship Id="rId6" Type="http://schemas.openxmlformats.org/officeDocument/2006/relationships/image" Target="../media/image15.emf"/><Relationship Id="rId5" Type="http://schemas.openxmlformats.org/officeDocument/2006/relationships/package" Target="../embeddings/Document13.docx"/><Relationship Id="rId4" Type="http://schemas.openxmlformats.org/officeDocument/2006/relationships/image" Target="../media/image14.emf"/><Relationship Id="rId3" Type="http://schemas.openxmlformats.org/officeDocument/2006/relationships/package" Target="../embeddings/Document12.docx"/><Relationship Id="rId2" Type="http://schemas.openxmlformats.org/officeDocument/2006/relationships/image" Target="../media/image13.emf"/><Relationship Id="rId14" Type="http://schemas.openxmlformats.org/officeDocument/2006/relationships/vmlDrawing" Target="../drawings/vmlDrawing7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8.png"/><Relationship Id="rId11" Type="http://schemas.openxmlformats.org/officeDocument/2006/relationships/slide" Target="slide4.xml"/><Relationship Id="rId10" Type="http://schemas.openxmlformats.org/officeDocument/2006/relationships/image" Target="../media/image17.emf"/><Relationship Id="rId1" Type="http://schemas.openxmlformats.org/officeDocument/2006/relationships/package" Target="../embeddings/Document11.docx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9.docx"/><Relationship Id="rId8" Type="http://schemas.openxmlformats.org/officeDocument/2006/relationships/image" Target="../media/image22.emf"/><Relationship Id="rId7" Type="http://schemas.openxmlformats.org/officeDocument/2006/relationships/package" Target="../embeddings/Document18.docx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emf"/><Relationship Id="rId3" Type="http://schemas.openxmlformats.org/officeDocument/2006/relationships/package" Target="../embeddings/Document17.docx"/><Relationship Id="rId2" Type="http://schemas.openxmlformats.org/officeDocument/2006/relationships/image" Target="../media/image19.e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0.xml"/><Relationship Id="rId10" Type="http://schemas.openxmlformats.org/officeDocument/2006/relationships/image" Target="../media/image23.emf"/><Relationship Id="rId1" Type="http://schemas.openxmlformats.org/officeDocument/2006/relationships/package" Target="../embeddings/Document16.docx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4.emf"/><Relationship Id="rId1" Type="http://schemas.openxmlformats.org/officeDocument/2006/relationships/package" Target="../embeddings/Document20.docx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5.emf"/><Relationship Id="rId1" Type="http://schemas.openxmlformats.org/officeDocument/2006/relationships/package" Target="../embeddings/Document21.docx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6.emf"/><Relationship Id="rId1" Type="http://schemas.openxmlformats.org/officeDocument/2006/relationships/package" Target="../embeddings/Document22.doc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26.docx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29.emf"/><Relationship Id="rId5" Type="http://schemas.openxmlformats.org/officeDocument/2006/relationships/package" Target="../embeddings/Document25.docx"/><Relationship Id="rId4" Type="http://schemas.openxmlformats.org/officeDocument/2006/relationships/image" Target="../media/image28.emf"/><Relationship Id="rId3" Type="http://schemas.openxmlformats.org/officeDocument/2006/relationships/package" Target="../embeddings/Document24.docx"/><Relationship Id="rId2" Type="http://schemas.openxmlformats.org/officeDocument/2006/relationships/image" Target="../media/image27.emf"/><Relationship Id="rId16" Type="http://schemas.openxmlformats.org/officeDocument/2006/relationships/vmlDrawing" Target="../drawings/vmlDrawing12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33.emf"/><Relationship Id="rId13" Type="http://schemas.openxmlformats.org/officeDocument/2006/relationships/package" Target="../embeddings/Document28.docx"/><Relationship Id="rId12" Type="http://schemas.openxmlformats.org/officeDocument/2006/relationships/image" Target="../media/image32.emf"/><Relationship Id="rId11" Type="http://schemas.openxmlformats.org/officeDocument/2006/relationships/package" Target="../embeddings/Document27.docx"/><Relationship Id="rId10" Type="http://schemas.openxmlformats.org/officeDocument/2006/relationships/image" Target="../media/image31.emf"/><Relationship Id="rId1" Type="http://schemas.openxmlformats.org/officeDocument/2006/relationships/package" Target="../embeddings/Document23.docx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35.emf"/><Relationship Id="rId3" Type="http://schemas.openxmlformats.org/officeDocument/2006/relationships/package" Target="../embeddings/Document30.docx"/><Relationship Id="rId2" Type="http://schemas.openxmlformats.org/officeDocument/2006/relationships/image" Target="../media/image34.emf"/><Relationship Id="rId1" Type="http://schemas.openxmlformats.org/officeDocument/2006/relationships/package" Target="../embeddings/Document29.docx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9.xml"/><Relationship Id="rId6" Type="http://schemas.openxmlformats.org/officeDocument/2006/relationships/image" Target="../media/image38.emf"/><Relationship Id="rId5" Type="http://schemas.openxmlformats.org/officeDocument/2006/relationships/package" Target="../embeddings/Document32.docx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36.emf"/><Relationship Id="rId1" Type="http://schemas.openxmlformats.org/officeDocument/2006/relationships/package" Target="../embeddings/Document31.docx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emf"/><Relationship Id="rId3" Type="http://schemas.openxmlformats.org/officeDocument/2006/relationships/package" Target="../embeddings/Document34.docx"/><Relationship Id="rId2" Type="http://schemas.openxmlformats.org/officeDocument/2006/relationships/image" Target="../media/image39.emf"/><Relationship Id="rId1" Type="http://schemas.openxmlformats.org/officeDocument/2006/relationships/package" Target="../embeddings/Document33.docx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42.emf"/><Relationship Id="rId3" Type="http://schemas.openxmlformats.org/officeDocument/2006/relationships/package" Target="../embeddings/Document36.docx"/><Relationship Id="rId2" Type="http://schemas.openxmlformats.org/officeDocument/2006/relationships/image" Target="../media/image41.emf"/><Relationship Id="rId1" Type="http://schemas.openxmlformats.org/officeDocument/2006/relationships/package" Target="../embeddings/Document35.docx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3.emf"/><Relationship Id="rId1" Type="http://schemas.openxmlformats.org/officeDocument/2006/relationships/package" Target="../embeddings/Document37.docx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5.emf"/><Relationship Id="rId3" Type="http://schemas.openxmlformats.org/officeDocument/2006/relationships/package" Target="../embeddings/Document39.docx"/><Relationship Id="rId2" Type="http://schemas.openxmlformats.org/officeDocument/2006/relationships/image" Target="../media/image44.emf"/><Relationship Id="rId1" Type="http://schemas.openxmlformats.org/officeDocument/2006/relationships/package" Target="../embeddings/Document38.docx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6.emf"/><Relationship Id="rId1" Type="http://schemas.openxmlformats.org/officeDocument/2006/relationships/package" Target="../embeddings/Document40.docx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5.docx"/><Relationship Id="rId8" Type="http://schemas.openxmlformats.org/officeDocument/2006/relationships/image" Target="../media/image50.emf"/><Relationship Id="rId7" Type="http://schemas.openxmlformats.org/officeDocument/2006/relationships/package" Target="../embeddings/Document44.docx"/><Relationship Id="rId6" Type="http://schemas.openxmlformats.org/officeDocument/2006/relationships/image" Target="../media/image49.emf"/><Relationship Id="rId5" Type="http://schemas.openxmlformats.org/officeDocument/2006/relationships/package" Target="../embeddings/Document43.docx"/><Relationship Id="rId4" Type="http://schemas.openxmlformats.org/officeDocument/2006/relationships/image" Target="../media/image48.emf"/><Relationship Id="rId3" Type="http://schemas.openxmlformats.org/officeDocument/2006/relationships/package" Target="../embeddings/Document42.docx"/><Relationship Id="rId2" Type="http://schemas.openxmlformats.org/officeDocument/2006/relationships/image" Target="../media/image47.e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52.emf"/><Relationship Id="rId11" Type="http://schemas.openxmlformats.org/officeDocument/2006/relationships/package" Target="../embeddings/Document46.docx"/><Relationship Id="rId10" Type="http://schemas.openxmlformats.org/officeDocument/2006/relationships/image" Target="../media/image51.emf"/><Relationship Id="rId1" Type="http://schemas.openxmlformats.org/officeDocument/2006/relationships/package" Target="../embeddings/Document41.docx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53.emf"/><Relationship Id="rId1" Type="http://schemas.openxmlformats.org/officeDocument/2006/relationships/package" Target="../embeddings/Document47.docx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54.emf"/><Relationship Id="rId3" Type="http://schemas.openxmlformats.org/officeDocument/2006/relationships/package" Target="../embeddings/Document48.docx"/><Relationship Id="rId2" Type="http://schemas.openxmlformats.org/officeDocument/2006/relationships/image" Target="../media/image18.png"/><Relationship Id="rId1" Type="http://schemas.openxmlformats.org/officeDocument/2006/relationships/slide" Target="slide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9.xml"/><Relationship Id="rId4" Type="http://schemas.openxmlformats.org/officeDocument/2006/relationships/slide" Target="slide35.xml"/><Relationship Id="rId3" Type="http://schemas.openxmlformats.org/officeDocument/2006/relationships/slide" Target="slide34.xml"/><Relationship Id="rId2" Type="http://schemas.openxmlformats.org/officeDocument/2006/relationships/slide" Target="slide33.xml"/><Relationship Id="rId1" Type="http://schemas.openxmlformats.org/officeDocument/2006/relationships/slide" Target="slide3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51.docx"/><Relationship Id="rId8" Type="http://schemas.openxmlformats.org/officeDocument/2006/relationships/image" Target="../media/image56.emf"/><Relationship Id="rId7" Type="http://schemas.openxmlformats.org/officeDocument/2006/relationships/package" Target="../embeddings/Document50.docx"/><Relationship Id="rId6" Type="http://schemas.openxmlformats.org/officeDocument/2006/relationships/image" Target="../media/image55.emf"/><Relationship Id="rId5" Type="http://schemas.openxmlformats.org/officeDocument/2006/relationships/package" Target="../embeddings/Document49.docx"/><Relationship Id="rId4" Type="http://schemas.openxmlformats.org/officeDocument/2006/relationships/slide" Target="slide35.xml"/><Relationship Id="rId3" Type="http://schemas.openxmlformats.org/officeDocument/2006/relationships/slide" Target="slide34.xml"/><Relationship Id="rId2" Type="http://schemas.openxmlformats.org/officeDocument/2006/relationships/slide" Target="slide33.xml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9.xml"/><Relationship Id="rId10" Type="http://schemas.openxmlformats.org/officeDocument/2006/relationships/image" Target="../media/image57.emf"/><Relationship Id="rId1" Type="http://schemas.openxmlformats.org/officeDocument/2006/relationships/slide" Target="slide3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54.docx"/><Relationship Id="rId8" Type="http://schemas.openxmlformats.org/officeDocument/2006/relationships/image" Target="../media/image59.emf"/><Relationship Id="rId7" Type="http://schemas.openxmlformats.org/officeDocument/2006/relationships/package" Target="../embeddings/Document53.docx"/><Relationship Id="rId6" Type="http://schemas.openxmlformats.org/officeDocument/2006/relationships/image" Target="../media/image58.emf"/><Relationship Id="rId5" Type="http://schemas.openxmlformats.org/officeDocument/2006/relationships/package" Target="../embeddings/Document52.docx"/><Relationship Id="rId4" Type="http://schemas.openxmlformats.org/officeDocument/2006/relationships/slide" Target="slide35.xml"/><Relationship Id="rId3" Type="http://schemas.openxmlformats.org/officeDocument/2006/relationships/slide" Target="slide34.xml"/><Relationship Id="rId2" Type="http://schemas.openxmlformats.org/officeDocument/2006/relationships/slide" Target="slide33.xml"/><Relationship Id="rId15" Type="http://schemas.openxmlformats.org/officeDocument/2006/relationships/notesSlide" Target="../notesSlides/notesSlide2.xml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8.xml"/><Relationship Id="rId12" Type="http://schemas.openxmlformats.org/officeDocument/2006/relationships/image" Target="../media/image61.emf"/><Relationship Id="rId11" Type="http://schemas.openxmlformats.org/officeDocument/2006/relationships/package" Target="../embeddings/Document55.docx"/><Relationship Id="rId10" Type="http://schemas.openxmlformats.org/officeDocument/2006/relationships/image" Target="../media/image60.emf"/><Relationship Id="rId1" Type="http://schemas.openxmlformats.org/officeDocument/2006/relationships/slide" Target="slide32.xml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slide" Target="slide35.xml"/><Relationship Id="rId5" Type="http://schemas.openxmlformats.org/officeDocument/2006/relationships/slide" Target="slide34.xml"/><Relationship Id="rId4" Type="http://schemas.openxmlformats.org/officeDocument/2006/relationships/slide" Target="slide33.xml"/><Relationship Id="rId3" Type="http://schemas.openxmlformats.org/officeDocument/2006/relationships/slide" Target="slide32.xml"/><Relationship Id="rId2" Type="http://schemas.openxmlformats.org/officeDocument/2006/relationships/image" Target="../media/image18.png"/><Relationship Id="rId1" Type="http://schemas.openxmlformats.org/officeDocument/2006/relationships/slide" Target="slide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" Target="slide42.xml"/><Relationship Id="rId8" Type="http://schemas.openxmlformats.org/officeDocument/2006/relationships/slide" Target="slide41.xml"/><Relationship Id="rId7" Type="http://schemas.openxmlformats.org/officeDocument/2006/relationships/slide" Target="slide40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3" Type="http://schemas.openxmlformats.org/officeDocument/2006/relationships/image" Target="../media/image64.png"/><Relationship Id="rId23" Type="http://schemas.openxmlformats.org/officeDocument/2006/relationships/vmlDrawing" Target="../drawings/vmlDrawing25.vml"/><Relationship Id="rId22" Type="http://schemas.openxmlformats.org/officeDocument/2006/relationships/slideLayout" Target="../slideLayouts/slideLayout9.xml"/><Relationship Id="rId21" Type="http://schemas.openxmlformats.org/officeDocument/2006/relationships/image" Target="../media/image65.emf"/><Relationship Id="rId20" Type="http://schemas.openxmlformats.org/officeDocument/2006/relationships/package" Target="../embeddings/Document56.docx"/><Relationship Id="rId2" Type="http://schemas.microsoft.com/office/2007/relationships/hdphoto" Target="../media/image63.wdp"/><Relationship Id="rId19" Type="http://schemas.openxmlformats.org/officeDocument/2006/relationships/slide" Target="slide57.xml"/><Relationship Id="rId18" Type="http://schemas.openxmlformats.org/officeDocument/2006/relationships/slide" Target="slide56.xml"/><Relationship Id="rId17" Type="http://schemas.openxmlformats.org/officeDocument/2006/relationships/slide" Target="slide54.xml"/><Relationship Id="rId16" Type="http://schemas.openxmlformats.org/officeDocument/2006/relationships/slide" Target="slide53.xml"/><Relationship Id="rId15" Type="http://schemas.openxmlformats.org/officeDocument/2006/relationships/slide" Target="slide52.xml"/><Relationship Id="rId14" Type="http://schemas.openxmlformats.org/officeDocument/2006/relationships/slide" Target="slide51.xml"/><Relationship Id="rId13" Type="http://schemas.openxmlformats.org/officeDocument/2006/relationships/slide" Target="slide48.xml"/><Relationship Id="rId12" Type="http://schemas.openxmlformats.org/officeDocument/2006/relationships/slide" Target="slide46.xml"/><Relationship Id="rId11" Type="http://schemas.openxmlformats.org/officeDocument/2006/relationships/slide" Target="slide45.xml"/><Relationship Id="rId10" Type="http://schemas.openxmlformats.org/officeDocument/2006/relationships/slide" Target="slide44.xml"/><Relationship Id="rId1" Type="http://schemas.openxmlformats.org/officeDocument/2006/relationships/image" Target="../media/image62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2" Type="http://schemas.openxmlformats.org/officeDocument/2006/relationships/vmlDrawing" Target="../drawings/vmlDrawing26.vml"/><Relationship Id="rId21" Type="http://schemas.openxmlformats.org/officeDocument/2006/relationships/slideLayout" Target="../slideLayouts/slideLayout10.xml"/><Relationship Id="rId20" Type="http://schemas.openxmlformats.org/officeDocument/2006/relationships/image" Target="../media/image67.emf"/><Relationship Id="rId2" Type="http://schemas.openxmlformats.org/officeDocument/2006/relationships/slide" Target="slide38.xml"/><Relationship Id="rId19" Type="http://schemas.openxmlformats.org/officeDocument/2006/relationships/package" Target="../embeddings/Document58.docx"/><Relationship Id="rId18" Type="http://schemas.openxmlformats.org/officeDocument/2006/relationships/image" Target="../media/image66.emf"/><Relationship Id="rId17" Type="http://schemas.openxmlformats.org/officeDocument/2006/relationships/package" Target="../embeddings/Document57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2" Type="http://schemas.openxmlformats.org/officeDocument/2006/relationships/vmlDrawing" Target="../drawings/vmlDrawing27.vml"/><Relationship Id="rId21" Type="http://schemas.openxmlformats.org/officeDocument/2006/relationships/slideLayout" Target="../slideLayouts/slideLayout8.xml"/><Relationship Id="rId20" Type="http://schemas.openxmlformats.org/officeDocument/2006/relationships/image" Target="../media/image69.emf"/><Relationship Id="rId2" Type="http://schemas.openxmlformats.org/officeDocument/2006/relationships/slide" Target="slide38.xml"/><Relationship Id="rId19" Type="http://schemas.openxmlformats.org/officeDocument/2006/relationships/package" Target="../embeddings/Document60.docx"/><Relationship Id="rId18" Type="http://schemas.openxmlformats.org/officeDocument/2006/relationships/image" Target="../media/image68.emf"/><Relationship Id="rId17" Type="http://schemas.openxmlformats.org/officeDocument/2006/relationships/package" Target="../embeddings/Document59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2.xml"/><Relationship Id="rId5" Type="http://schemas.openxmlformats.org/officeDocument/2006/relationships/slide" Target="slide15.xml"/><Relationship Id="rId4" Type="http://schemas.openxmlformats.org/officeDocument/2006/relationships/tags" Target="../tags/tag1.xml"/><Relationship Id="rId3" Type="http://schemas.openxmlformats.org/officeDocument/2006/relationships/slide" Target="slide5.xml"/><Relationship Id="rId2" Type="http://schemas.openxmlformats.org/officeDocument/2006/relationships/slide" Target="slide36.xml"/><Relationship Id="rId1" Type="http://schemas.openxmlformats.org/officeDocument/2006/relationships/slide" Target="slide31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0" Type="http://schemas.openxmlformats.org/officeDocument/2006/relationships/vmlDrawing" Target="../drawings/vmlDrawing28.vml"/><Relationship Id="rId2" Type="http://schemas.openxmlformats.org/officeDocument/2006/relationships/slide" Target="slide38.xml"/><Relationship Id="rId19" Type="http://schemas.openxmlformats.org/officeDocument/2006/relationships/slideLayout" Target="../slideLayouts/slideLayout10.xml"/><Relationship Id="rId18" Type="http://schemas.openxmlformats.org/officeDocument/2006/relationships/image" Target="../media/image70.emf"/><Relationship Id="rId17" Type="http://schemas.openxmlformats.org/officeDocument/2006/relationships/package" Target="../embeddings/Document61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0" Type="http://schemas.openxmlformats.org/officeDocument/2006/relationships/vmlDrawing" Target="../drawings/vmlDrawing29.vml"/><Relationship Id="rId2" Type="http://schemas.openxmlformats.org/officeDocument/2006/relationships/slide" Target="slide38.xml"/><Relationship Id="rId19" Type="http://schemas.openxmlformats.org/officeDocument/2006/relationships/slideLayout" Target="../slideLayouts/slideLayout9.xml"/><Relationship Id="rId18" Type="http://schemas.openxmlformats.org/officeDocument/2006/relationships/image" Target="../media/image71.emf"/><Relationship Id="rId17" Type="http://schemas.openxmlformats.org/officeDocument/2006/relationships/package" Target="../embeddings/Document62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0" Type="http://schemas.openxmlformats.org/officeDocument/2006/relationships/vmlDrawing" Target="../drawings/vmlDrawing30.vml"/><Relationship Id="rId2" Type="http://schemas.openxmlformats.org/officeDocument/2006/relationships/slide" Target="slide38.xml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72.emf"/><Relationship Id="rId17" Type="http://schemas.openxmlformats.org/officeDocument/2006/relationships/package" Target="../embeddings/Document63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76.emf"/><Relationship Id="rId23" Type="http://schemas.openxmlformats.org/officeDocument/2006/relationships/package" Target="../embeddings/Document67.docx"/><Relationship Id="rId22" Type="http://schemas.openxmlformats.org/officeDocument/2006/relationships/image" Target="../media/image75.emf"/><Relationship Id="rId21" Type="http://schemas.openxmlformats.org/officeDocument/2006/relationships/package" Target="../embeddings/Document66.docx"/><Relationship Id="rId20" Type="http://schemas.openxmlformats.org/officeDocument/2006/relationships/image" Target="../media/image74.emf"/><Relationship Id="rId2" Type="http://schemas.openxmlformats.org/officeDocument/2006/relationships/slide" Target="slide38.xml"/><Relationship Id="rId19" Type="http://schemas.openxmlformats.org/officeDocument/2006/relationships/package" Target="../embeddings/Document65.docx"/><Relationship Id="rId18" Type="http://schemas.openxmlformats.org/officeDocument/2006/relationships/image" Target="../media/image73.emf"/><Relationship Id="rId17" Type="http://schemas.openxmlformats.org/officeDocument/2006/relationships/package" Target="../embeddings/Document64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4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0" Type="http://schemas.openxmlformats.org/officeDocument/2006/relationships/vmlDrawing" Target="../drawings/vmlDrawing32.vml"/><Relationship Id="rId2" Type="http://schemas.openxmlformats.org/officeDocument/2006/relationships/slide" Target="slide38.xml"/><Relationship Id="rId19" Type="http://schemas.openxmlformats.org/officeDocument/2006/relationships/slideLayout" Target="../slideLayouts/slideLayout8.xml"/><Relationship Id="rId18" Type="http://schemas.openxmlformats.org/officeDocument/2006/relationships/image" Target="../media/image77.emf"/><Relationship Id="rId17" Type="http://schemas.openxmlformats.org/officeDocument/2006/relationships/package" Target="../embeddings/Document68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4" Type="http://schemas.openxmlformats.org/officeDocument/2006/relationships/vmlDrawing" Target="../drawings/vmlDrawing33.vml"/><Relationship Id="rId23" Type="http://schemas.openxmlformats.org/officeDocument/2006/relationships/slideLayout" Target="../slideLayouts/slideLayout8.xml"/><Relationship Id="rId22" Type="http://schemas.openxmlformats.org/officeDocument/2006/relationships/image" Target="../media/image80.emf"/><Relationship Id="rId21" Type="http://schemas.openxmlformats.org/officeDocument/2006/relationships/package" Target="../embeddings/Document71.docx"/><Relationship Id="rId20" Type="http://schemas.openxmlformats.org/officeDocument/2006/relationships/image" Target="../media/image79.emf"/><Relationship Id="rId2" Type="http://schemas.openxmlformats.org/officeDocument/2006/relationships/slide" Target="slide38.xml"/><Relationship Id="rId19" Type="http://schemas.openxmlformats.org/officeDocument/2006/relationships/package" Target="../embeddings/Document70.docx"/><Relationship Id="rId18" Type="http://schemas.openxmlformats.org/officeDocument/2006/relationships/image" Target="../media/image78.emf"/><Relationship Id="rId17" Type="http://schemas.openxmlformats.org/officeDocument/2006/relationships/package" Target="../embeddings/Document69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6" Type="http://schemas.openxmlformats.org/officeDocument/2006/relationships/vmlDrawing" Target="../drawings/vmlDrawing34.vml"/><Relationship Id="rId25" Type="http://schemas.openxmlformats.org/officeDocument/2006/relationships/slideLayout" Target="../slideLayouts/slideLayout9.xml"/><Relationship Id="rId24" Type="http://schemas.openxmlformats.org/officeDocument/2006/relationships/image" Target="../media/image84.emf"/><Relationship Id="rId23" Type="http://schemas.openxmlformats.org/officeDocument/2006/relationships/package" Target="../embeddings/Document75.docx"/><Relationship Id="rId22" Type="http://schemas.openxmlformats.org/officeDocument/2006/relationships/image" Target="../media/image83.emf"/><Relationship Id="rId21" Type="http://schemas.openxmlformats.org/officeDocument/2006/relationships/package" Target="../embeddings/Document74.docx"/><Relationship Id="rId20" Type="http://schemas.openxmlformats.org/officeDocument/2006/relationships/image" Target="../media/image82.emf"/><Relationship Id="rId2" Type="http://schemas.openxmlformats.org/officeDocument/2006/relationships/slide" Target="slide38.xml"/><Relationship Id="rId19" Type="http://schemas.openxmlformats.org/officeDocument/2006/relationships/package" Target="../embeddings/Document73.docx"/><Relationship Id="rId18" Type="http://schemas.openxmlformats.org/officeDocument/2006/relationships/image" Target="../media/image81.emf"/><Relationship Id="rId17" Type="http://schemas.openxmlformats.org/officeDocument/2006/relationships/package" Target="../embeddings/Document72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0" Type="http://schemas.openxmlformats.org/officeDocument/2006/relationships/vmlDrawing" Target="../drawings/vmlDrawing35.vml"/><Relationship Id="rId2" Type="http://schemas.openxmlformats.org/officeDocument/2006/relationships/slide" Target="slide38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85.emf"/><Relationship Id="rId17" Type="http://schemas.openxmlformats.org/officeDocument/2006/relationships/package" Target="../embeddings/Document76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0" Type="http://schemas.openxmlformats.org/officeDocument/2006/relationships/vmlDrawing" Target="../drawings/vmlDrawing36.vml"/><Relationship Id="rId2" Type="http://schemas.openxmlformats.org/officeDocument/2006/relationships/slide" Target="slide38.xml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86.emf"/><Relationship Id="rId17" Type="http://schemas.openxmlformats.org/officeDocument/2006/relationships/package" Target="../embeddings/Document77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2" Type="http://schemas.openxmlformats.org/officeDocument/2006/relationships/vmlDrawing" Target="../drawings/vmlDrawing37.vml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88.emf"/><Relationship Id="rId2" Type="http://schemas.openxmlformats.org/officeDocument/2006/relationships/slide" Target="slide38.xml"/><Relationship Id="rId19" Type="http://schemas.openxmlformats.org/officeDocument/2006/relationships/package" Target="../embeddings/Document79.docx"/><Relationship Id="rId18" Type="http://schemas.openxmlformats.org/officeDocument/2006/relationships/image" Target="../media/image87.emf"/><Relationship Id="rId17" Type="http://schemas.openxmlformats.org/officeDocument/2006/relationships/package" Target="../embeddings/Document78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6" Type="http://schemas.openxmlformats.org/officeDocument/2006/relationships/vmlDrawing" Target="../drawings/vmlDrawing38.vml"/><Relationship Id="rId25" Type="http://schemas.openxmlformats.org/officeDocument/2006/relationships/slideLayout" Target="../slideLayouts/slideLayout5.xml"/><Relationship Id="rId24" Type="http://schemas.openxmlformats.org/officeDocument/2006/relationships/image" Target="../media/image92.emf"/><Relationship Id="rId23" Type="http://schemas.openxmlformats.org/officeDocument/2006/relationships/package" Target="../embeddings/Document82.docx"/><Relationship Id="rId22" Type="http://schemas.openxmlformats.org/officeDocument/2006/relationships/image" Target="../media/image91.emf"/><Relationship Id="rId21" Type="http://schemas.openxmlformats.org/officeDocument/2006/relationships/package" Target="../embeddings/Document81.docx"/><Relationship Id="rId20" Type="http://schemas.openxmlformats.org/officeDocument/2006/relationships/image" Target="../media/image90.emf"/><Relationship Id="rId2" Type="http://schemas.openxmlformats.org/officeDocument/2006/relationships/slide" Target="slide38.xml"/><Relationship Id="rId19" Type="http://schemas.openxmlformats.org/officeDocument/2006/relationships/package" Target="../embeddings/Document80.docx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4.bin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" Target="slide42.xml"/><Relationship Id="rId8" Type="http://schemas.openxmlformats.org/officeDocument/2006/relationships/slide" Target="slide41.xml"/><Relationship Id="rId7" Type="http://schemas.openxmlformats.org/officeDocument/2006/relationships/slide" Target="slide40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3" Type="http://schemas.openxmlformats.org/officeDocument/2006/relationships/image" Target="../media/image64.png"/><Relationship Id="rId23" Type="http://schemas.openxmlformats.org/officeDocument/2006/relationships/vmlDrawing" Target="../drawings/vmlDrawing39.vml"/><Relationship Id="rId22" Type="http://schemas.openxmlformats.org/officeDocument/2006/relationships/slideLayout" Target="../slideLayouts/slideLayout9.xml"/><Relationship Id="rId21" Type="http://schemas.openxmlformats.org/officeDocument/2006/relationships/image" Target="../media/image93.emf"/><Relationship Id="rId20" Type="http://schemas.openxmlformats.org/officeDocument/2006/relationships/package" Target="../embeddings/Document83.docx"/><Relationship Id="rId2" Type="http://schemas.microsoft.com/office/2007/relationships/hdphoto" Target="../media/image63.wdp"/><Relationship Id="rId19" Type="http://schemas.openxmlformats.org/officeDocument/2006/relationships/slide" Target="slide57.xml"/><Relationship Id="rId18" Type="http://schemas.openxmlformats.org/officeDocument/2006/relationships/slide" Target="slide56.xml"/><Relationship Id="rId17" Type="http://schemas.openxmlformats.org/officeDocument/2006/relationships/slide" Target="slide54.xml"/><Relationship Id="rId16" Type="http://schemas.openxmlformats.org/officeDocument/2006/relationships/slide" Target="slide53.xml"/><Relationship Id="rId15" Type="http://schemas.openxmlformats.org/officeDocument/2006/relationships/slide" Target="slide52.xml"/><Relationship Id="rId14" Type="http://schemas.openxmlformats.org/officeDocument/2006/relationships/slide" Target="slide51.xml"/><Relationship Id="rId13" Type="http://schemas.openxmlformats.org/officeDocument/2006/relationships/slide" Target="slide48.xml"/><Relationship Id="rId12" Type="http://schemas.openxmlformats.org/officeDocument/2006/relationships/slide" Target="slide46.xml"/><Relationship Id="rId11" Type="http://schemas.openxmlformats.org/officeDocument/2006/relationships/slide" Target="slide45.xml"/><Relationship Id="rId10" Type="http://schemas.openxmlformats.org/officeDocument/2006/relationships/slide" Target="slide44.xml"/><Relationship Id="rId1" Type="http://schemas.openxmlformats.org/officeDocument/2006/relationships/image" Target="../media/image62.png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2" Type="http://schemas.openxmlformats.org/officeDocument/2006/relationships/vmlDrawing" Target="../drawings/vmlDrawing40.vml"/><Relationship Id="rId21" Type="http://schemas.openxmlformats.org/officeDocument/2006/relationships/slideLayout" Target="../slideLayouts/slideLayout9.xml"/><Relationship Id="rId20" Type="http://schemas.openxmlformats.org/officeDocument/2006/relationships/image" Target="../media/image95.emf"/><Relationship Id="rId2" Type="http://schemas.openxmlformats.org/officeDocument/2006/relationships/slide" Target="slide38.xml"/><Relationship Id="rId19" Type="http://schemas.openxmlformats.org/officeDocument/2006/relationships/package" Target="../embeddings/Document85.docx"/><Relationship Id="rId18" Type="http://schemas.openxmlformats.org/officeDocument/2006/relationships/image" Target="../media/image94.emf"/><Relationship Id="rId17" Type="http://schemas.openxmlformats.org/officeDocument/2006/relationships/package" Target="../embeddings/Document84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2" Type="http://schemas.openxmlformats.org/officeDocument/2006/relationships/vmlDrawing" Target="../drawings/vmlDrawing41.vml"/><Relationship Id="rId21" Type="http://schemas.openxmlformats.org/officeDocument/2006/relationships/slideLayout" Target="../slideLayouts/slideLayout13.xml"/><Relationship Id="rId20" Type="http://schemas.openxmlformats.org/officeDocument/2006/relationships/image" Target="../media/image97.emf"/><Relationship Id="rId2" Type="http://schemas.openxmlformats.org/officeDocument/2006/relationships/slide" Target="slide38.xml"/><Relationship Id="rId19" Type="http://schemas.openxmlformats.org/officeDocument/2006/relationships/package" Target="../embeddings/Document87.docx"/><Relationship Id="rId18" Type="http://schemas.openxmlformats.org/officeDocument/2006/relationships/image" Target="../media/image96.emf"/><Relationship Id="rId17" Type="http://schemas.openxmlformats.org/officeDocument/2006/relationships/package" Target="../embeddings/Document86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6" Type="http://schemas.openxmlformats.org/officeDocument/2006/relationships/vmlDrawing" Target="../drawings/vmlDrawing42.vml"/><Relationship Id="rId25" Type="http://schemas.openxmlformats.org/officeDocument/2006/relationships/slideLayout" Target="../slideLayouts/slideLayout8.xml"/><Relationship Id="rId24" Type="http://schemas.openxmlformats.org/officeDocument/2006/relationships/image" Target="../media/image101.emf"/><Relationship Id="rId23" Type="http://schemas.openxmlformats.org/officeDocument/2006/relationships/package" Target="../embeddings/Document90.docx"/><Relationship Id="rId22" Type="http://schemas.openxmlformats.org/officeDocument/2006/relationships/image" Target="../media/image100.wmf"/><Relationship Id="rId21" Type="http://schemas.openxmlformats.org/officeDocument/2006/relationships/oleObject" Target="../embeddings/oleObject5.bin"/><Relationship Id="rId20" Type="http://schemas.openxmlformats.org/officeDocument/2006/relationships/image" Target="../media/image99.emf"/><Relationship Id="rId2" Type="http://schemas.openxmlformats.org/officeDocument/2006/relationships/slide" Target="slide38.xml"/><Relationship Id="rId19" Type="http://schemas.openxmlformats.org/officeDocument/2006/relationships/package" Target="../embeddings/Document89.docx"/><Relationship Id="rId18" Type="http://schemas.openxmlformats.org/officeDocument/2006/relationships/image" Target="../media/image98.emf"/><Relationship Id="rId17" Type="http://schemas.openxmlformats.org/officeDocument/2006/relationships/package" Target="../embeddings/Document88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0" Type="http://schemas.openxmlformats.org/officeDocument/2006/relationships/vmlDrawing" Target="../drawings/vmlDrawing43.vml"/><Relationship Id="rId2" Type="http://schemas.openxmlformats.org/officeDocument/2006/relationships/slide" Target="slide38.xml"/><Relationship Id="rId19" Type="http://schemas.openxmlformats.org/officeDocument/2006/relationships/slideLayout" Target="../slideLayouts/slideLayout8.xml"/><Relationship Id="rId18" Type="http://schemas.openxmlformats.org/officeDocument/2006/relationships/image" Target="../media/image102.emf"/><Relationship Id="rId17" Type="http://schemas.openxmlformats.org/officeDocument/2006/relationships/package" Target="../embeddings/Document91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slide" Target="slide42.xml"/><Relationship Id="rId8" Type="http://schemas.openxmlformats.org/officeDocument/2006/relationships/slide" Target="slide41.xml"/><Relationship Id="rId7" Type="http://schemas.openxmlformats.org/officeDocument/2006/relationships/slide" Target="slide40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3" Type="http://schemas.openxmlformats.org/officeDocument/2006/relationships/image" Target="../media/image64.png"/><Relationship Id="rId25" Type="http://schemas.openxmlformats.org/officeDocument/2006/relationships/vmlDrawing" Target="../drawings/vmlDrawing44.vml"/><Relationship Id="rId24" Type="http://schemas.openxmlformats.org/officeDocument/2006/relationships/slideLayout" Target="../slideLayouts/slideLayout8.xml"/><Relationship Id="rId23" Type="http://schemas.openxmlformats.org/officeDocument/2006/relationships/image" Target="../media/image104.emf"/><Relationship Id="rId22" Type="http://schemas.openxmlformats.org/officeDocument/2006/relationships/package" Target="../embeddings/Document93.docx"/><Relationship Id="rId21" Type="http://schemas.openxmlformats.org/officeDocument/2006/relationships/image" Target="../media/image103.emf"/><Relationship Id="rId20" Type="http://schemas.openxmlformats.org/officeDocument/2006/relationships/package" Target="../embeddings/Document92.docx"/><Relationship Id="rId2" Type="http://schemas.microsoft.com/office/2007/relationships/hdphoto" Target="../media/image63.wdp"/><Relationship Id="rId19" Type="http://schemas.openxmlformats.org/officeDocument/2006/relationships/slide" Target="slide57.xml"/><Relationship Id="rId18" Type="http://schemas.openxmlformats.org/officeDocument/2006/relationships/slide" Target="slide56.xml"/><Relationship Id="rId17" Type="http://schemas.openxmlformats.org/officeDocument/2006/relationships/slide" Target="slide54.xml"/><Relationship Id="rId16" Type="http://schemas.openxmlformats.org/officeDocument/2006/relationships/slide" Target="slide53.xml"/><Relationship Id="rId15" Type="http://schemas.openxmlformats.org/officeDocument/2006/relationships/slide" Target="slide52.xml"/><Relationship Id="rId14" Type="http://schemas.openxmlformats.org/officeDocument/2006/relationships/slide" Target="slide51.xml"/><Relationship Id="rId13" Type="http://schemas.openxmlformats.org/officeDocument/2006/relationships/slide" Target="slide48.xml"/><Relationship Id="rId12" Type="http://schemas.openxmlformats.org/officeDocument/2006/relationships/slide" Target="slide46.xml"/><Relationship Id="rId11" Type="http://schemas.openxmlformats.org/officeDocument/2006/relationships/slide" Target="slide45.xml"/><Relationship Id="rId10" Type="http://schemas.openxmlformats.org/officeDocument/2006/relationships/slide" Target="slide44.xml"/><Relationship Id="rId1" Type="http://schemas.openxmlformats.org/officeDocument/2006/relationships/image" Target="../media/image62.png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4" Type="http://schemas.openxmlformats.org/officeDocument/2006/relationships/vmlDrawing" Target="../drawings/vmlDrawing45.vml"/><Relationship Id="rId23" Type="http://schemas.openxmlformats.org/officeDocument/2006/relationships/slideLayout" Target="../slideLayouts/slideLayout8.xml"/><Relationship Id="rId22" Type="http://schemas.openxmlformats.org/officeDocument/2006/relationships/image" Target="../media/image107.emf"/><Relationship Id="rId21" Type="http://schemas.openxmlformats.org/officeDocument/2006/relationships/package" Target="../embeddings/Document96.docx"/><Relationship Id="rId20" Type="http://schemas.openxmlformats.org/officeDocument/2006/relationships/image" Target="../media/image106.emf"/><Relationship Id="rId2" Type="http://schemas.openxmlformats.org/officeDocument/2006/relationships/slide" Target="slide38.xml"/><Relationship Id="rId19" Type="http://schemas.openxmlformats.org/officeDocument/2006/relationships/package" Target="../embeddings/Document95.docx"/><Relationship Id="rId18" Type="http://schemas.openxmlformats.org/officeDocument/2006/relationships/image" Target="../media/image105.emf"/><Relationship Id="rId17" Type="http://schemas.openxmlformats.org/officeDocument/2006/relationships/package" Target="../embeddings/Document94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" Target="slide46.xml"/><Relationship Id="rId8" Type="http://schemas.openxmlformats.org/officeDocument/2006/relationships/slide" Target="slide45.xml"/><Relationship Id="rId7" Type="http://schemas.openxmlformats.org/officeDocument/2006/relationships/slide" Target="slide44.xml"/><Relationship Id="rId6" Type="http://schemas.openxmlformats.org/officeDocument/2006/relationships/slide" Target="slide42.xml"/><Relationship Id="rId5" Type="http://schemas.openxmlformats.org/officeDocument/2006/relationships/slide" Target="slide41.xml"/><Relationship Id="rId4" Type="http://schemas.openxmlformats.org/officeDocument/2006/relationships/slide" Target="slide40.xml"/><Relationship Id="rId3" Type="http://schemas.openxmlformats.org/officeDocument/2006/relationships/slide" Target="slide39.xml"/><Relationship Id="rId28" Type="http://schemas.openxmlformats.org/officeDocument/2006/relationships/vmlDrawing" Target="../drawings/vmlDrawing46.vml"/><Relationship Id="rId27" Type="http://schemas.openxmlformats.org/officeDocument/2006/relationships/slideLayout" Target="../slideLayouts/slideLayout4.xml"/><Relationship Id="rId26" Type="http://schemas.openxmlformats.org/officeDocument/2006/relationships/image" Target="../media/image18.png"/><Relationship Id="rId25" Type="http://schemas.openxmlformats.org/officeDocument/2006/relationships/slide" Target="slide4.xml"/><Relationship Id="rId24" Type="http://schemas.openxmlformats.org/officeDocument/2006/relationships/image" Target="../media/image111.emf"/><Relationship Id="rId23" Type="http://schemas.openxmlformats.org/officeDocument/2006/relationships/package" Target="../embeddings/Document100.docx"/><Relationship Id="rId22" Type="http://schemas.openxmlformats.org/officeDocument/2006/relationships/image" Target="../media/image110.emf"/><Relationship Id="rId21" Type="http://schemas.openxmlformats.org/officeDocument/2006/relationships/package" Target="../embeddings/Document99.docx"/><Relationship Id="rId20" Type="http://schemas.openxmlformats.org/officeDocument/2006/relationships/image" Target="../media/image109.emf"/><Relationship Id="rId2" Type="http://schemas.openxmlformats.org/officeDocument/2006/relationships/slide" Target="slide38.xml"/><Relationship Id="rId19" Type="http://schemas.openxmlformats.org/officeDocument/2006/relationships/package" Target="../embeddings/Document98.docx"/><Relationship Id="rId18" Type="http://schemas.openxmlformats.org/officeDocument/2006/relationships/image" Target="../media/image108.emf"/><Relationship Id="rId17" Type="http://schemas.openxmlformats.org/officeDocument/2006/relationships/package" Target="../embeddings/Document97.docx"/><Relationship Id="rId16" Type="http://schemas.openxmlformats.org/officeDocument/2006/relationships/slide" Target="slide57.xml"/><Relationship Id="rId15" Type="http://schemas.openxmlformats.org/officeDocument/2006/relationships/slide" Target="slide56.xml"/><Relationship Id="rId14" Type="http://schemas.openxmlformats.org/officeDocument/2006/relationships/slide" Target="slide54.xml"/><Relationship Id="rId13" Type="http://schemas.openxmlformats.org/officeDocument/2006/relationships/slide" Target="slide53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48.xml"/><Relationship Id="rId1" Type="http://schemas.openxmlformats.org/officeDocument/2006/relationships/slide" Target="slide3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.emf"/><Relationship Id="rId1" Type="http://schemas.openxmlformats.org/officeDocument/2006/relationships/package" Target="../embeddings/Document1.docx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.emf"/><Relationship Id="rId1" Type="http://schemas.openxmlformats.org/officeDocument/2006/relationships/package" Target="../embeddings/Document2.doc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7.emf"/><Relationship Id="rId5" Type="http://schemas.openxmlformats.org/officeDocument/2006/relationships/package" Target="../embeddings/Document5.docx"/><Relationship Id="rId4" Type="http://schemas.openxmlformats.org/officeDocument/2006/relationships/image" Target="../media/image6.emf"/><Relationship Id="rId3" Type="http://schemas.openxmlformats.org/officeDocument/2006/relationships/package" Target="../embeddings/Document4.docx"/><Relationship Id="rId2" Type="http://schemas.openxmlformats.org/officeDocument/2006/relationships/image" Target="../media/image5.emf"/><Relationship Id="rId1" Type="http://schemas.openxmlformats.org/officeDocument/2006/relationships/package" Target="../embeddings/Document3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 bwMode="auto">
          <a:xfrm>
            <a:off x="3698875" y="-9525"/>
            <a:ext cx="8489950" cy="6864350"/>
          </a:xfrm>
          <a:custGeom>
            <a:avLst/>
            <a:gdLst>
              <a:gd name="T0" fmla="*/ 1806 w 5348"/>
              <a:gd name="T1" fmla="*/ 0 h 4324"/>
              <a:gd name="T2" fmla="*/ 0 w 5348"/>
              <a:gd name="T3" fmla="*/ 4324 h 4324"/>
              <a:gd name="T4" fmla="*/ 4241 w 5348"/>
              <a:gd name="T5" fmla="*/ 4324 h 4324"/>
              <a:gd name="T6" fmla="*/ 5348 w 5348"/>
              <a:gd name="T7" fmla="*/ 1689 h 4324"/>
              <a:gd name="T8" fmla="*/ 5348 w 5348"/>
              <a:gd name="T9" fmla="*/ 0 h 4324"/>
              <a:gd name="T10" fmla="*/ 1806 w 5348"/>
              <a:gd name="T11" fmla="*/ 0 h 4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48" h="4324">
                <a:moveTo>
                  <a:pt x="1806" y="0"/>
                </a:moveTo>
                <a:lnTo>
                  <a:pt x="0" y="4324"/>
                </a:lnTo>
                <a:lnTo>
                  <a:pt x="4241" y="4324"/>
                </a:lnTo>
                <a:lnTo>
                  <a:pt x="5348" y="1689"/>
                </a:lnTo>
                <a:lnTo>
                  <a:pt x="5348" y="0"/>
                </a:lnTo>
                <a:lnTo>
                  <a:pt x="1806" y="0"/>
                </a:lnTo>
                <a:close/>
              </a:path>
            </a:pathLst>
          </a:custGeom>
          <a:solidFill>
            <a:srgbClr val="A6BCD6">
              <a:alpha val="38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894BA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rgbClr val="2894BA">
              <a:alpha val="85000"/>
            </a:srgbClr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5336" y="2971014"/>
            <a:ext cx="10475320" cy="9047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1218565">
              <a:lnSpc>
                <a:spcPct val="130000"/>
              </a:lnSpc>
              <a:tabLst>
                <a:tab pos="2249805" algn="l"/>
              </a:tabLst>
            </a:pP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1</a:t>
            </a: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课时　二项式定理</a:t>
            </a:r>
            <a:endParaRPr lang="zh-CN" altLang="zh-CN" sz="45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rgbClr val="419F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25336" y="2420888"/>
            <a:ext cx="7811023" cy="464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章　</a:t>
            </a:r>
            <a:r>
              <a:rPr lang="en-US" altLang="zh-CN" sz="2400" dirty="0"/>
              <a:t> §7.4</a:t>
            </a:r>
            <a:r>
              <a:rPr lang="zh-CN" altLang="zh-CN" sz="2400" dirty="0"/>
              <a:t>　二项式定理</a:t>
            </a:r>
            <a:endParaRPr lang="zh-CN" altLang="zh-CN" sz="2400" dirty="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826000" y="1859915"/>
            <a:ext cx="254000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本资料分享自高中数学同步资源大全QQ群483122854 专注收集同步资源期待你的加入与分享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联系QQ309000116加入百度网盘群2500G一线老师必备资料一键转存，自动更新，一劳永逸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6064" y="908720"/>
            <a:ext cx="1113656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注意点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每一项中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指数和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各项中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指数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起依次减小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止，各项中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指数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起依次增加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止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位置不能交换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73838" y="4198096"/>
          <a:ext cx="105457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97" name="文档" r:id="rId1" imgW="10547350" imgH="749935" progId="Word.Document.12">
                  <p:embed/>
                </p:oleObj>
              </mc:Choice>
              <mc:Fallback>
                <p:oleObj name="文档" r:id="rId1" imgW="10547350" imgH="749935" progId="Word.Document.12">
                  <p:embed/>
                  <p:pic>
                    <p:nvPicPr>
                      <p:cNvPr id="0" name="图片 8652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838" y="4198096"/>
                        <a:ext cx="105457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6100" y="426938"/>
          <a:ext cx="111394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5" name="文档" r:id="rId1" imgW="11169650" imgH="991870" progId="Word.Document.12">
                  <p:embed/>
                </p:oleObj>
              </mc:Choice>
              <mc:Fallback>
                <p:oleObj name="文档" r:id="rId1" imgW="11169650" imgH="991870" progId="Word.Document.12">
                  <p:embed/>
                  <p:pic>
                    <p:nvPicPr>
                      <p:cNvPr id="0" name="图片 8305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6100" y="426938"/>
                        <a:ext cx="11139488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6100" y="1798092"/>
          <a:ext cx="11091863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6" name="文档" r:id="rId3" imgW="11131550" imgH="1982470" progId="Word.Document.12">
                  <p:embed/>
                </p:oleObj>
              </mc:Choice>
              <mc:Fallback>
                <p:oleObj name="文档" r:id="rId3" imgW="11131550" imgH="1982470" progId="Word.Document.12">
                  <p:embed/>
                  <p:pic>
                    <p:nvPicPr>
                      <p:cNvPr id="0" name="图片 8305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798092"/>
                        <a:ext cx="11091863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50863" y="3889375"/>
          <a:ext cx="10218737" cy="285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7" name="文档" r:id="rId5" imgW="10560050" imgH="2932430" progId="Word.Document.12">
                  <p:embed/>
                </p:oleObj>
              </mc:Choice>
              <mc:Fallback>
                <p:oleObj name="文档" r:id="rId5" imgW="10560050" imgH="2932430" progId="Word.Document.12">
                  <p:embed/>
                  <p:pic>
                    <p:nvPicPr>
                      <p:cNvPr id="0" name="图片 8305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63" y="3889375"/>
                        <a:ext cx="10218737" cy="285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1039813"/>
            <a:ext cx="111871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形式简单的二项展开式时可直接由二项式定理展开，展开时注意二项展开式的特点：前一个字母是降幂，后一个字母是升幂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形如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会出现正负间隔的情况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较繁杂的式子，先化简再用二项式定理展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9913" y="1363043"/>
          <a:ext cx="80994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91" name="文档" r:id="rId1" imgW="8126095" imgH="990600" progId="Word.Document.12">
                  <p:embed/>
                </p:oleObj>
              </mc:Choice>
              <mc:Fallback>
                <p:oleObj name="文档" r:id="rId1" imgW="8126095" imgH="990600" progId="Word.Document.12">
                  <p:embed/>
                  <p:pic>
                    <p:nvPicPr>
                      <p:cNvPr id="0" name="图片 8069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913" y="1363043"/>
                        <a:ext cx="8099425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9913" y="255686"/>
          <a:ext cx="1113948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87" name="文档" r:id="rId1" imgW="11144885" imgH="2273935" progId="Word.Document.12">
                  <p:embed/>
                </p:oleObj>
              </mc:Choice>
              <mc:Fallback>
                <p:oleObj name="文档" r:id="rId1" imgW="11144885" imgH="2273935" progId="Word.Document.12">
                  <p:embed/>
                  <p:pic>
                    <p:nvPicPr>
                      <p:cNvPr id="0" name="图片 8663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9913" y="255686"/>
                        <a:ext cx="11139487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9913" y="2271216"/>
          <a:ext cx="1111567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88" name="文档" r:id="rId3" imgW="11116310" imgH="1524000" progId="Word.Document.12">
                  <p:embed/>
                </p:oleObj>
              </mc:Choice>
              <mc:Fallback>
                <p:oleObj name="文档" r:id="rId3" imgW="11116310" imgH="1524000" progId="Word.Document.12">
                  <p:embed/>
                  <p:pic>
                    <p:nvPicPr>
                      <p:cNvPr id="0" name="图片 8663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913" y="2271216"/>
                        <a:ext cx="11115675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9913" y="3284984"/>
          <a:ext cx="1111567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89" name="文档" r:id="rId5" imgW="11116310" imgH="1524000" progId="Word.Document.12">
                  <p:embed/>
                </p:oleObj>
              </mc:Choice>
              <mc:Fallback>
                <p:oleObj name="文档" r:id="rId5" imgW="11116310" imgH="1524000" progId="Word.Document.12">
                  <p:embed/>
                  <p:pic>
                    <p:nvPicPr>
                      <p:cNvPr id="0" name="图片 8663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913" y="3284984"/>
                        <a:ext cx="11115675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69913" y="4226050"/>
          <a:ext cx="11079162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90" name="文档" r:id="rId7" imgW="11116310" imgH="1586230" progId="Word.Document.12">
                  <p:embed/>
                </p:oleObj>
              </mc:Choice>
              <mc:Fallback>
                <p:oleObj name="文档" r:id="rId7" imgW="11116310" imgH="1586230" progId="Word.Document.12">
                  <p:embed/>
                  <p:pic>
                    <p:nvPicPr>
                      <p:cNvPr id="0" name="图片 8663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913" y="4226050"/>
                        <a:ext cx="11079162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69913" y="5813947"/>
          <a:ext cx="11079162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91" name="文档" r:id="rId9" imgW="11116310" imgH="1584960" progId="Word.Document.12">
                  <p:embed/>
                </p:oleObj>
              </mc:Choice>
              <mc:Fallback>
                <p:oleObj name="文档" r:id="rId9" imgW="11116310" imgH="1584960" progId="Word.Document.12">
                  <p:embed/>
                  <p:pic>
                    <p:nvPicPr>
                      <p:cNvPr id="0" name="图片 8663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913" y="5813947"/>
                        <a:ext cx="11079162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返回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9688" y="2760826"/>
            <a:ext cx="117126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二、二项展开式通项的应用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2613" y="261938"/>
          <a:ext cx="11007725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73" name="文档" r:id="rId1" imgW="11038205" imgH="2647315" progId="Word.Document.12">
                  <p:embed/>
                </p:oleObj>
              </mc:Choice>
              <mc:Fallback>
                <p:oleObj name="文档" r:id="rId1" imgW="11038205" imgH="2647315" progId="Word.Document.12">
                  <p:embed/>
                  <p:pic>
                    <p:nvPicPr>
                      <p:cNvPr id="0" name="图片 8336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613" y="261938"/>
                        <a:ext cx="11007725" cy="263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2613" y="3286348"/>
          <a:ext cx="110077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74" name="文档" r:id="rId3" imgW="11038205" imgH="1191895" progId="Word.Document.12">
                  <p:embed/>
                </p:oleObj>
              </mc:Choice>
              <mc:Fallback>
                <p:oleObj name="文档" r:id="rId3" imgW="11038205" imgH="1191895" progId="Word.Document.12">
                  <p:embed/>
                  <p:pic>
                    <p:nvPicPr>
                      <p:cNvPr id="0" name="图片 8336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3286348"/>
                        <a:ext cx="1100772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582613" y="4178413"/>
            <a:ext cx="11007725" cy="1312030"/>
            <a:chOff x="582613" y="3853695"/>
            <a:chExt cx="11007725" cy="131203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684697" y="3853695"/>
            <a:ext cx="1059863" cy="869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5" name="Equation" r:id="rId5" imgW="368300" imgH="304800" progId="Equation.DSMT4">
                    <p:embed/>
                  </p:oleObj>
                </mc:Choice>
                <mc:Fallback>
                  <p:oleObj name="Equation" r:id="rId5" imgW="368300" imgH="3048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4697" y="3853695"/>
                          <a:ext cx="1059863" cy="869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582613" y="3989388"/>
            <a:ext cx="11007725" cy="1176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6" name="文档" r:id="rId7" imgW="11038205" imgH="1191895" progId="Word.Document.12">
                    <p:embed/>
                  </p:oleObj>
                </mc:Choice>
                <mc:Fallback>
                  <p:oleObj name="文档" r:id="rId7" imgW="11038205" imgH="1191895" progId="Word.Document.12">
                    <p:embed/>
                    <p:pic>
                      <p:nvPicPr>
                        <p:cNvPr id="0" name="图片 83367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82613" y="3989388"/>
                          <a:ext cx="11007725" cy="1176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82613" y="5481910"/>
          <a:ext cx="110077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77" name="文档" r:id="rId9" imgW="11038205" imgH="1191895" progId="Word.Document.12">
                  <p:embed/>
                </p:oleObj>
              </mc:Choice>
              <mc:Fallback>
                <p:oleObj name="文档" r:id="rId9" imgW="11038205" imgH="1191895" progId="Word.Document.12">
                  <p:embed/>
                  <p:pic>
                    <p:nvPicPr>
                      <p:cNvPr id="0" name="图片 8336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613" y="5481910"/>
                        <a:ext cx="1100772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5380" y="1196752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06425" y="2316163"/>
          <a:ext cx="110791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19" name="文档" r:id="rId1" imgW="11257915" imgH="991870" progId="Word.Document.12">
                  <p:embed/>
                </p:oleObj>
              </mc:Choice>
              <mc:Fallback>
                <p:oleObj name="文档" r:id="rId1" imgW="11257915" imgH="991870" progId="Word.Document.12">
                  <p:embed/>
                  <p:pic>
                    <p:nvPicPr>
                      <p:cNvPr id="0" name="图片 8346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6425" y="2316163"/>
                        <a:ext cx="11079163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35807" y="719138"/>
          <a:ext cx="10720387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344" name="文档" r:id="rId1" imgW="10722610" imgH="4500245" progId="Word.Document.12">
                  <p:embed/>
                </p:oleObj>
              </mc:Choice>
              <mc:Fallback>
                <p:oleObj name="文档" r:id="rId1" imgW="10722610" imgH="4500245" progId="Word.Document.12">
                  <p:embed/>
                  <p:pic>
                    <p:nvPicPr>
                      <p:cNvPr id="0" name="图片 8673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5807" y="719138"/>
                        <a:ext cx="10720387" cy="449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7550" y="1235695"/>
          <a:ext cx="10756900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31" name="文档" r:id="rId1" imgW="10758170" imgH="3273425" progId="Word.Document.12">
                  <p:embed/>
                </p:oleObj>
              </mc:Choice>
              <mc:Fallback>
                <p:oleObj name="文档" r:id="rId1" imgW="10758170" imgH="3273425" progId="Word.Document.12">
                  <p:embed/>
                  <p:pic>
                    <p:nvPicPr>
                      <p:cNvPr id="0" name="图片 8356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7550" y="1235695"/>
                        <a:ext cx="10756900" cy="327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53943" y="1484784"/>
            <a:ext cx="1008667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理解二项式定理的相关概念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en-US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掌握二项式定理的特征及其展开式的通项公式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en-US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会用二项式定理解决与二项展开式有关的简单问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68802" y="504957"/>
            <a:ext cx="19267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 smtClean="0">
                <a:latin typeface="+mj-ea"/>
                <a:ea typeface="+mj-ea"/>
              </a:rPr>
              <a:t>学习目标</a:t>
            </a:r>
            <a:endParaRPr lang="en-US" altLang="zh-CN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8650" y="188640"/>
          <a:ext cx="10972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84" name="文档" r:id="rId1" imgW="10975975" imgH="1322705" progId="Word.Document.12">
                  <p:embed/>
                </p:oleObj>
              </mc:Choice>
              <mc:Fallback>
                <p:oleObj name="文档" r:id="rId1" imgW="10975975" imgH="1322705" progId="Word.Document.12">
                  <p:embed/>
                  <p:pic>
                    <p:nvPicPr>
                      <p:cNvPr id="0" name="图片 8694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" y="188640"/>
                        <a:ext cx="109728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8650" y="1103263"/>
          <a:ext cx="10972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85" name="文档" r:id="rId3" imgW="10975975" imgH="1321435" progId="Word.Document.12">
                  <p:embed/>
                </p:oleObj>
              </mc:Choice>
              <mc:Fallback>
                <p:oleObj name="文档" r:id="rId3" imgW="10975975" imgH="1321435" progId="Word.Document.12">
                  <p:embed/>
                  <p:pic>
                    <p:nvPicPr>
                      <p:cNvPr id="0" name="图片 8694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103263"/>
                        <a:ext cx="109728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39509" y="1970256"/>
            <a:ext cx="1124512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27063" y="2487613"/>
          <a:ext cx="108981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86" name="文档" r:id="rId5" imgW="10975975" imgH="1321435" progId="Word.Document.12">
                  <p:embed/>
                </p:oleObj>
              </mc:Choice>
              <mc:Fallback>
                <p:oleObj name="文档" r:id="rId5" imgW="10975975" imgH="1321435" progId="Word.Document.12">
                  <p:embed/>
                  <p:pic>
                    <p:nvPicPr>
                      <p:cNvPr id="0" name="图片 8694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2487613"/>
                        <a:ext cx="10898187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628650" y="3481143"/>
            <a:ext cx="10807700" cy="1398832"/>
            <a:chOff x="628650" y="3481143"/>
            <a:chExt cx="10807700" cy="1398832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063552" y="3481143"/>
            <a:ext cx="951156" cy="869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487" name="Equation" r:id="rId7" imgW="330200" imgH="304800" progId="Equation.DSMT4">
                    <p:embed/>
                  </p:oleObj>
                </mc:Choice>
                <mc:Fallback>
                  <p:oleObj name="Equation" r:id="rId7" imgW="330200" imgH="30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552" y="3481143"/>
                          <a:ext cx="951156" cy="869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628650" y="3586163"/>
            <a:ext cx="10807700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488" name="文档" r:id="rId9" imgW="10975975" imgH="1321435" progId="Word.Document.12">
                    <p:embed/>
                  </p:oleObj>
                </mc:Choice>
                <mc:Fallback>
                  <p:oleObj name="文档" r:id="rId9" imgW="10975975" imgH="1321435" progId="Word.Document.12">
                    <p:embed/>
                    <p:pic>
                      <p:nvPicPr>
                        <p:cNvPr id="0" name="图片 8694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8650" y="3586163"/>
                          <a:ext cx="10807700" cy="1293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28650" y="4583697"/>
          <a:ext cx="10972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89" name="文档" r:id="rId11" imgW="10975975" imgH="1321435" progId="Word.Document.12">
                  <p:embed/>
                </p:oleObj>
              </mc:Choice>
              <mc:Fallback>
                <p:oleObj name="文档" r:id="rId11" imgW="10975975" imgH="1321435" progId="Word.Document.12">
                  <p:embed/>
                  <p:pic>
                    <p:nvPicPr>
                      <p:cNvPr id="0" name="图片 8694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650" y="4583697"/>
                        <a:ext cx="109728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8650" y="5277421"/>
          <a:ext cx="10972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90" name="文档" r:id="rId13" imgW="10975975" imgH="1321435" progId="Word.Document.12">
                  <p:embed/>
                </p:oleObj>
              </mc:Choice>
              <mc:Fallback>
                <p:oleObj name="文档" r:id="rId13" imgW="10975975" imgH="1321435" progId="Word.Document.12">
                  <p:embed/>
                  <p:pic>
                    <p:nvPicPr>
                      <p:cNvPr id="0" name="图片 86948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8650" y="5277421"/>
                        <a:ext cx="109728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8650" y="1672795"/>
          <a:ext cx="109728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0" name="文档" r:id="rId1" imgW="11004550" imgH="2061845" progId="Word.Document.12">
                  <p:embed/>
                </p:oleObj>
              </mc:Choice>
              <mc:Fallback>
                <p:oleObj name="文档" r:id="rId1" imgW="11004550" imgH="2061845" progId="Word.Document.12">
                  <p:embed/>
                  <p:pic>
                    <p:nvPicPr>
                      <p:cNvPr id="0" name="图片 87042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" y="1672795"/>
                        <a:ext cx="1097280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33294" y="692696"/>
            <a:ext cx="1117933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8650" y="2670919"/>
          <a:ext cx="109728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1" name="文档" r:id="rId3" imgW="11004550" imgH="2061845" progId="Word.Document.12">
                  <p:embed/>
                </p:oleObj>
              </mc:Choice>
              <mc:Fallback>
                <p:oleObj name="文档" r:id="rId3" imgW="11004550" imgH="2061845" progId="Word.Document.12">
                  <p:embed/>
                  <p:pic>
                    <p:nvPicPr>
                      <p:cNvPr id="0" name="图片 8704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670919"/>
                        <a:ext cx="1097280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7063" y="330200"/>
          <a:ext cx="109299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410" name="文档" r:id="rId1" imgW="11004550" imgH="2258695" progId="Word.Document.12">
                  <p:embed/>
                </p:oleObj>
              </mc:Choice>
              <mc:Fallback>
                <p:oleObj name="文档" r:id="rId1" imgW="11004550" imgH="2258695" progId="Word.Document.12">
                  <p:embed/>
                  <p:pic>
                    <p:nvPicPr>
                      <p:cNvPr id="0" name="图片 8684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7063" y="330200"/>
                        <a:ext cx="10929937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98218" y="2708920"/>
            <a:ext cx="11142397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通项公式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498218" y="3378992"/>
            <a:ext cx="11142397" cy="914104"/>
            <a:chOff x="498218" y="3068960"/>
            <a:chExt cx="11142397" cy="914104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703512" y="3068960"/>
            <a:ext cx="5385780" cy="914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8411" name="Equation" r:id="rId3" imgW="2082800" imgH="355600" progId="Equation.DSMT4">
                    <p:embed/>
                  </p:oleObj>
                </mc:Choice>
                <mc:Fallback>
                  <p:oleObj name="Equation" r:id="rId3" imgW="2082800" imgH="355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512" y="3068960"/>
                          <a:ext cx="5385780" cy="914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498218" y="3200393"/>
              <a:ext cx="11142397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altLang="zh-CN" sz="2800" i="1" kern="1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T</a:t>
              </a:r>
              <a:r>
                <a:rPr lang="en-US" altLang="zh-CN" sz="2800" i="1" kern="100" baseline="-250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r</a:t>
              </a:r>
              <a:r>
                <a:rPr lang="zh-CN" altLang="zh-CN" sz="2800" kern="1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800" kern="100" baseline="-250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1</a:t>
              </a:r>
              <a:r>
                <a:rPr lang="zh-CN" altLang="zh-CN" sz="28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kern="1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         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498218" y="4453474"/>
            <a:ext cx="11142397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为常数项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28650" y="5262116"/>
          <a:ext cx="109728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412" name="文档" r:id="rId5" imgW="10975975" imgH="1120140" progId="Word.Document.12">
                  <p:embed/>
                </p:oleObj>
              </mc:Choice>
              <mc:Fallback>
                <p:oleObj name="文档" r:id="rId5" imgW="10975975" imgH="1120140" progId="Word.Document.12">
                  <p:embed/>
                  <p:pic>
                    <p:nvPicPr>
                      <p:cNvPr id="0" name="图片 8684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5262116"/>
                        <a:ext cx="10972800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98218" y="908720"/>
            <a:ext cx="11142397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项的系数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28650" y="2132856"/>
          <a:ext cx="10937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52" name="文档" r:id="rId1" imgW="10975975" imgH="1120140" progId="Word.Document.12">
                  <p:embed/>
                </p:oleObj>
              </mc:Choice>
              <mc:Fallback>
                <p:oleObj name="文档" r:id="rId1" imgW="10975975" imgH="1120140" progId="Word.Document.12">
                  <p:embed/>
                  <p:pic>
                    <p:nvPicPr>
                      <p:cNvPr id="0" name="图片 8714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" y="2132856"/>
                        <a:ext cx="1093787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8650" y="3208768"/>
          <a:ext cx="10937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53" name="文档" r:id="rId3" imgW="10975975" imgH="1120140" progId="Word.Document.12">
                  <p:embed/>
                </p:oleObj>
              </mc:Choice>
              <mc:Fallback>
                <p:oleObj name="文档" r:id="rId3" imgW="10975975" imgH="1120140" progId="Word.Document.12">
                  <p:embed/>
                  <p:pic>
                    <p:nvPicPr>
                      <p:cNvPr id="0" name="图片 8714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3208768"/>
                        <a:ext cx="1093787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98218" y="260648"/>
            <a:ext cx="11142397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展开式中所有的有理项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28650" y="1172244"/>
          <a:ext cx="10807700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02" name="文档" r:id="rId1" imgW="10975975" imgH="2180590" progId="Word.Document.12">
                  <p:embed/>
                </p:oleObj>
              </mc:Choice>
              <mc:Fallback>
                <p:oleObj name="文档" r:id="rId1" imgW="10975975" imgH="2180590" progId="Word.Document.12">
                  <p:embed/>
                  <p:pic>
                    <p:nvPicPr>
                      <p:cNvPr id="0" name="图片 8735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" y="1172244"/>
                        <a:ext cx="10807700" cy="213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8650" y="3113299"/>
          <a:ext cx="10807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03" name="文档" r:id="rId3" imgW="10975975" imgH="1120140" progId="Word.Document.12">
                  <p:embed/>
                </p:oleObj>
              </mc:Choice>
              <mc:Fallback>
                <p:oleObj name="文档" r:id="rId3" imgW="10975975" imgH="1120140" progId="Word.Document.12">
                  <p:embed/>
                  <p:pic>
                    <p:nvPicPr>
                      <p:cNvPr id="0" name="图片 8735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3113299"/>
                        <a:ext cx="108077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98218" y="3933056"/>
            <a:ext cx="1114239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en-US" altLang="zh-CN" sz="2800" kern="100" dirty="0" err="1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t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应为偶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t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,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,5,8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spc="-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，第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与第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为有理项，它们分别为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05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1 </a:t>
            </a:r>
            <a:r>
              <a:rPr lang="en-US" altLang="zh-CN" sz="2800" kern="100" spc="-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36，</a:t>
            </a:r>
            <a:endParaRPr lang="en-US" altLang="zh-CN" sz="2800" kern="100" spc="-100" dirty="0" smtClean="0">
              <a:latin typeface="Times New Roman" panose="02020603050405020304" pitchFamily="18" charset="0"/>
              <a:ea typeface="黑体" panose="02010609060101010101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spc="-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95 245</a:t>
            </a:r>
            <a:r>
              <a:rPr lang="en-US" altLang="zh-CN" sz="2800" i="1" kern="100" spc="-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baseline="300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spc="-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188640"/>
            <a:ext cx="111871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项展开式的特定项的常见题型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9642" y="967818"/>
          <a:ext cx="105918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11" name="文档" r:id="rId1" imgW="10593070" imgH="1357630" progId="Word.Document.12">
                  <p:embed/>
                </p:oleObj>
              </mc:Choice>
              <mc:Fallback>
                <p:oleObj name="文档" r:id="rId1" imgW="10593070" imgH="1357630" progId="Word.Document.12">
                  <p:embed/>
                  <p:pic>
                    <p:nvPicPr>
                      <p:cNvPr id="0" name="图片 8745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9642" y="967818"/>
                        <a:ext cx="10591800" cy="135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2431" y="2132856"/>
            <a:ext cx="1118713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项展开式的特定项的常用方法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常数项，隐含条件是字母的指数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即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项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有理项，一般是先写出通项公式，其所有的字母的指数恰好都是整数的项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解这类问题必须合并通项公式中同一字母的指数，根据具体要求，令其属于整数，再根据数的整除性来求解；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③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二项展开式中的整式项，其通项公式中同一字母的指数应是非负整数，求解方式与求有理项一致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5584" y="476672"/>
            <a:ext cx="11175032" cy="1687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常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.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数字填写答案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31783" y="1196752"/>
          <a:ext cx="8032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49" name="文档" r:id="rId1" imgW="804545" imgH="1179830" progId="Word.Document.12">
                  <p:embed/>
                </p:oleObj>
              </mc:Choice>
              <mc:Fallback>
                <p:oleObj name="文档" r:id="rId1" imgW="804545" imgH="1179830" progId="Word.Document.12">
                  <p:embed/>
                  <p:pic>
                    <p:nvPicPr>
                      <p:cNvPr id="0" name="图片 8755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1783" y="1196752"/>
                        <a:ext cx="80327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49201" y="2484487"/>
          <a:ext cx="10599737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50" name="文档" r:id="rId3" imgW="10602595" imgH="1953895" progId="Word.Document.12">
                  <p:embed/>
                </p:oleObj>
              </mc:Choice>
              <mc:Fallback>
                <p:oleObj name="文档" r:id="rId3" imgW="10602595" imgH="1953895" progId="Word.Document.12">
                  <p:embed/>
                  <p:pic>
                    <p:nvPicPr>
                      <p:cNvPr id="0" name="图片 8755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201" y="2484487"/>
                        <a:ext cx="10599737" cy="195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8650" y="1688331"/>
          <a:ext cx="109728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69" name="文档" r:id="rId1" imgW="11004550" imgH="2258695" progId="Word.Document.12">
                  <p:embed/>
                </p:oleObj>
              </mc:Choice>
              <mc:Fallback>
                <p:oleObj name="文档" r:id="rId1" imgW="11004550" imgH="2258695" progId="Word.Document.12">
                  <p:embed/>
                  <p:pic>
                    <p:nvPicPr>
                      <p:cNvPr id="0" name="图片 8724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8650" y="1688331"/>
                        <a:ext cx="10972800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2288" y="403225"/>
          <a:ext cx="10996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9" name="文档" r:id="rId1" imgW="11141710" imgH="929640" progId="Word.Document.12">
                  <p:embed/>
                </p:oleObj>
              </mc:Choice>
              <mc:Fallback>
                <p:oleObj name="文档" r:id="rId1" imgW="11141710" imgH="929640" progId="Word.Document.12">
                  <p:embed/>
                  <p:pic>
                    <p:nvPicPr>
                      <p:cNvPr id="0" name="图片 84081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288" y="403225"/>
                        <a:ext cx="109966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20700" y="1284040"/>
          <a:ext cx="1097280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0" name="文档" r:id="rId3" imgW="11235055" imgH="1741805" progId="Word.Document.12">
                  <p:embed/>
                </p:oleObj>
              </mc:Choice>
              <mc:Fallback>
                <p:oleObj name="文档" r:id="rId3" imgW="11235055" imgH="1741805" progId="Word.Document.12">
                  <p:embed/>
                  <p:pic>
                    <p:nvPicPr>
                      <p:cNvPr id="0" name="图片 8408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1284040"/>
                        <a:ext cx="10972800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22288" y="2051497"/>
          <a:ext cx="108664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1" name="文档" r:id="rId5" imgW="11174095" imgH="1280160" progId="Word.Document.12">
                  <p:embed/>
                </p:oleObj>
              </mc:Choice>
              <mc:Fallback>
                <p:oleObj name="文档" r:id="rId5" imgW="11174095" imgH="1280160" progId="Word.Document.12">
                  <p:embed/>
                  <p:pic>
                    <p:nvPicPr>
                      <p:cNvPr id="0" name="图片 8408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288" y="2051497"/>
                        <a:ext cx="10866437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0700" y="2795327"/>
          <a:ext cx="108458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2" name="文档" r:id="rId7" imgW="11174095" imgH="1280160" progId="Word.Document.12">
                  <p:embed/>
                </p:oleObj>
              </mc:Choice>
              <mc:Fallback>
                <p:oleObj name="文档" r:id="rId7" imgW="11174095" imgH="1280160" progId="Word.Document.12">
                  <p:embed/>
                  <p:pic>
                    <p:nvPicPr>
                      <p:cNvPr id="0" name="图片 8408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" y="2795327"/>
                        <a:ext cx="10845800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27800" y="3700189"/>
            <a:ext cx="113568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0700" y="5085184"/>
          <a:ext cx="108458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3" name="文档" r:id="rId9" imgW="11174095" imgH="1280160" progId="Word.Document.12">
                  <p:embed/>
                </p:oleObj>
              </mc:Choice>
              <mc:Fallback>
                <p:oleObj name="文档" r:id="rId9" imgW="11174095" imgH="1280160" progId="Word.Document.12">
                  <p:embed/>
                  <p:pic>
                    <p:nvPicPr>
                      <p:cNvPr id="0" name="图片 8408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700" y="5085184"/>
                        <a:ext cx="10845800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0700" y="5794634"/>
          <a:ext cx="108458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4" name="文档" r:id="rId11" imgW="11174095" imgH="1280160" progId="Word.Document.12">
                  <p:embed/>
                </p:oleObj>
              </mc:Choice>
              <mc:Fallback>
                <p:oleObj name="文档" r:id="rId11" imgW="11174095" imgH="1280160" progId="Word.Document.12">
                  <p:embed/>
                  <p:pic>
                    <p:nvPicPr>
                      <p:cNvPr id="0" name="图片 8408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" y="5794634"/>
                        <a:ext cx="10845800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7800" y="1270521"/>
            <a:ext cx="11356832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根据题意可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2288" y="2134617"/>
          <a:ext cx="107235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64" name="文档" r:id="rId1" imgW="11174095" imgH="1280160" progId="Word.Document.12">
                  <p:embed/>
                </p:oleObj>
              </mc:Choice>
              <mc:Fallback>
                <p:oleObj name="文档" r:id="rId1" imgW="11174095" imgH="1280160" progId="Word.Document.12">
                  <p:embed/>
                  <p:pic>
                    <p:nvPicPr>
                      <p:cNvPr id="0" name="图片 8765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288" y="2134617"/>
                        <a:ext cx="10723562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612646" y="1052736"/>
            <a:ext cx="793162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艾萨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牛顿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Isaac Newton(164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727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英国科学家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他被誉为人类历史上最伟大的科学家之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他不仅是一位物理学家、天文学家，还是一位伟大的数学家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166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年冬，由于瘟疫流行而迫使牛顿从剑桥回到乡下，研读沃利斯博士的《无穷算术》，牛顿开始了对二项式定理的研究，并最终建立二项式定理，牛顿是如何思考的呢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68802" y="504957"/>
            <a:ext cx="9852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 smtClean="0">
                <a:latin typeface="+mj-ea"/>
                <a:ea typeface="+mj-ea"/>
              </a:rPr>
              <a:t>导语</a:t>
            </a:r>
            <a:endParaRPr lang="en-US" altLang="zh-CN" sz="2800" b="1" dirty="0">
              <a:latin typeface="+mj-ea"/>
              <a:ea typeface="+mj-ea"/>
            </a:endParaRPr>
          </a:p>
        </p:txBody>
      </p:sp>
      <p:pic>
        <p:nvPicPr>
          <p:cNvPr id="862210" name="Picture 2" descr="7-58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304" y="1340768"/>
            <a:ext cx="2654185" cy="2993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2431" y="974770"/>
            <a:ext cx="11187139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展开式的形成过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定理的正用与逆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展开式的通项的应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方法归纳：转化化归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6" name="肘形连接符 5"/>
          <p:cNvCxnSpPr/>
          <p:nvPr/>
        </p:nvCxnSpPr>
        <p:spPr>
          <a:xfrm rot="10800000" flipH="1" flipV="1">
            <a:off x="612766" y="439864"/>
            <a:ext cx="11062414" cy="324839"/>
          </a:xfrm>
          <a:prstGeom prst="bentConnector3">
            <a:avLst>
              <a:gd name="adj1" fmla="val -1893"/>
            </a:avLst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8" name="矩形 7"/>
          <p:cNvSpPr/>
          <p:nvPr/>
        </p:nvSpPr>
        <p:spPr>
          <a:xfrm>
            <a:off x="409285" y="592668"/>
            <a:ext cx="11256212" cy="1611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90683" y="226924"/>
            <a:ext cx="94714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课堂小结</a:t>
            </a:r>
            <a:endParaRPr lang="zh-CN" altLang="en-US" sz="2800" b="1" kern="1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流程图: 离页连接符 9"/>
          <p:cNvSpPr/>
          <p:nvPr/>
        </p:nvSpPr>
        <p:spPr>
          <a:xfrm>
            <a:off x="624802" y="350729"/>
            <a:ext cx="189621" cy="333731"/>
          </a:xfrm>
          <a:prstGeom prst="flowChartOffpageConnector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algn="ctr" defTabSz="1219200"/>
            <a:endParaRPr lang="zh-CN" altLang="en-US" sz="2400" kern="0">
              <a:solidFill>
                <a:prstClr val="white"/>
              </a:solidFill>
              <a:latin typeface="Arial" panose="020B0604020202020204"/>
              <a:ea typeface="黑体" panose="02010609060101010101" charset="-122"/>
            </a:endParaRPr>
          </a:p>
        </p:txBody>
      </p:sp>
      <p:pic>
        <p:nvPicPr>
          <p:cNvPr id="11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2613" y="4298950"/>
          <a:ext cx="1099661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52" name="文档" r:id="rId3" imgW="11002010" imgH="1189990" progId="Word.Document.12">
                  <p:embed/>
                </p:oleObj>
              </mc:Choice>
              <mc:Fallback>
                <p:oleObj name="文档" r:id="rId3" imgW="11002010" imgH="1189990" progId="Word.Document.12">
                  <p:embed/>
                  <p:pic>
                    <p:nvPicPr>
                      <p:cNvPr id="0" name="图片 8417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4298950"/>
                        <a:ext cx="10996612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随堂演练</a:t>
            </a:r>
            <a:endParaRPr lang="zh-CN" altLang="en-US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502431" y="980728"/>
            <a:ext cx="1118713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共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于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9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B.10     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11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D.8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1500167" y="163231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2431" y="2917911"/>
            <a:ext cx="1118713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展开式共有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，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展开式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故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7388" y="1540387"/>
            <a:ext cx="110172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60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0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C.250          D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50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620688"/>
          <a:ext cx="8145463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35" name="文档" r:id="rId5" imgW="8171815" imgH="1300480" progId="Word.Document.12">
                  <p:embed/>
                </p:oleObj>
              </mc:Choice>
              <mc:Fallback>
                <p:oleObj name="文档" r:id="rId5" imgW="8171815" imgH="1300480" progId="Word.Document.12">
                  <p:embed/>
                  <p:pic>
                    <p:nvPicPr>
                      <p:cNvPr id="0" name="图片 8438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425" y="620688"/>
                        <a:ext cx="8145463" cy="1293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06425" y="2780928"/>
          <a:ext cx="1102518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36" name="文档" r:id="rId7" imgW="11163300" imgH="1563370" progId="Word.Document.12">
                  <p:embed/>
                </p:oleObj>
              </mc:Choice>
              <mc:Fallback>
                <p:oleObj name="文档" r:id="rId7" imgW="11163300" imgH="1563370" progId="Word.Document.12">
                  <p:embed/>
                  <p:pic>
                    <p:nvPicPr>
                      <p:cNvPr id="0" name="图片 8438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425" y="2780928"/>
                        <a:ext cx="11025188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9"/>
          <p:cNvSpPr txBox="1"/>
          <p:nvPr/>
        </p:nvSpPr>
        <p:spPr>
          <a:xfrm>
            <a:off x="442994" y="1578148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06425" y="3863206"/>
          <a:ext cx="1102518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37" name="文档" r:id="rId9" imgW="11163300" imgH="1563370" progId="Word.Document.12">
                  <p:embed/>
                </p:oleObj>
              </mc:Choice>
              <mc:Fallback>
                <p:oleObj name="文档" r:id="rId9" imgW="11163300" imgH="1563370" progId="Word.Document.12">
                  <p:embed/>
                  <p:pic>
                    <p:nvPicPr>
                      <p:cNvPr id="0" name="图片 8438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425" y="3863206"/>
                        <a:ext cx="11025188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12788" y="844510"/>
          <a:ext cx="108061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65" name="文档" r:id="rId5" imgW="10838815" imgH="1189990" progId="Word.Document.12">
                  <p:embed/>
                </p:oleObj>
              </mc:Choice>
              <mc:Fallback>
                <p:oleObj name="文档" r:id="rId5" imgW="10838815" imgH="1189990" progId="Word.Document.12">
                  <p:embed/>
                  <p:pic>
                    <p:nvPicPr>
                      <p:cNvPr id="0" name="图片 8448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88" y="844510"/>
                        <a:ext cx="108061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933743" y="83671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1199456" y="144537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84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48413" y="2380515"/>
          <a:ext cx="80930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66" name="文档" r:id="rId7" imgW="8107680" imgH="918845" progId="Word.Document.12">
                  <p:embed/>
                </p:oleObj>
              </mc:Choice>
              <mc:Fallback>
                <p:oleObj name="文档" r:id="rId7" imgW="8107680" imgH="918845" progId="Word.Document.12">
                  <p:embed/>
                  <p:pic>
                    <p:nvPicPr>
                      <p:cNvPr id="0" name="图片 8448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413" y="2380515"/>
                        <a:ext cx="8093075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48413" y="3134173"/>
          <a:ext cx="80930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67" name="文档" r:id="rId9" imgW="8107680" imgH="918845" progId="Word.Document.12">
                  <p:embed/>
                </p:oleObj>
              </mc:Choice>
              <mc:Fallback>
                <p:oleObj name="文档" r:id="rId9" imgW="8107680" imgH="918845" progId="Word.Document.12">
                  <p:embed/>
                  <p:pic>
                    <p:nvPicPr>
                      <p:cNvPr id="0" name="图片 8448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413" y="3134173"/>
                        <a:ext cx="8093075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47713" y="3884573"/>
          <a:ext cx="87042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68" name="文档" r:id="rId11" imgW="8714105" imgH="905510" progId="Word.Document.12">
                  <p:embed/>
                </p:oleObj>
              </mc:Choice>
              <mc:Fallback>
                <p:oleObj name="文档" r:id="rId11" imgW="8714105" imgH="905510" progId="Word.Document.12">
                  <p:embed/>
                  <p:pic>
                    <p:nvPicPr>
                      <p:cNvPr id="0" name="图片 84486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7713" y="3884573"/>
                        <a:ext cx="870426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5380" y="962144"/>
            <a:ext cx="111612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化简：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75910" y="1034241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x</a:t>
            </a:r>
            <a:r>
              <a:rPr lang="en-US" altLang="zh-CN" sz="28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5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15380" y="2132856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原式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[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]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课时对点练</a:t>
            </a:r>
            <a:endParaRPr lang="zh-CN" altLang="en-US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38"/>
          <p:cNvSpPr txBox="1"/>
          <p:nvPr/>
        </p:nvSpPr>
        <p:spPr>
          <a:xfrm>
            <a:off x="1023764" y="168040"/>
            <a:ext cx="2524829" cy="525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巩固</a:t>
            </a:r>
            <a:endParaRPr lang="en-US" altLang="zh-CN" sz="24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Picture 3" descr="C:\Users\Administrator\Desktop\微立体创业计划\005.png"/>
          <p:cNvPicPr>
            <a:picLocks noChangeAspect="1" noChangeArrowheads="1"/>
          </p:cNvPicPr>
          <p:nvPr/>
        </p:nvPicPr>
        <p:blipFill>
          <a:blip r:embed="rId1" cstate="email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24000"/>
                    </a14:imgEffect>
                    <a14:imgEffect>
                      <a14:colorTemperature colorTemp="11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61764" y="116632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istrator\Desktop\微立体创业计划\004.png"/>
          <p:cNvPicPr>
            <a:picLocks noChangeAspect="1" noChangeArrowheads="1"/>
          </p:cNvPicPr>
          <p:nvPr/>
        </p:nvPicPr>
        <p:blipFill>
          <a:blip r:embed="rId3" cstate="email">
            <a:duotone>
              <a:prstClr val="black"/>
              <a:srgbClr val="5B9BD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14163" y="126004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0000" y="1827705"/>
            <a:ext cx="11412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1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C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D.3</a:t>
            </a:r>
            <a:r>
              <a:rPr lang="en-US" altLang="zh-CN" sz="2800" i="1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4663" y="1260139"/>
          <a:ext cx="81470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81" name="文档" r:id="rId20" imgW="8171815" imgH="772160" progId="Word.Document.12">
                  <p:embed/>
                </p:oleObj>
              </mc:Choice>
              <mc:Fallback>
                <p:oleObj name="文档" r:id="rId20" imgW="8171815" imgH="772160" progId="Word.Document.12">
                  <p:embed/>
                  <p:pic>
                    <p:nvPicPr>
                      <p:cNvPr id="0" name="图片 84688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4663" y="1260139"/>
                        <a:ext cx="814705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9"/>
          <p:cNvSpPr txBox="1"/>
          <p:nvPr/>
        </p:nvSpPr>
        <p:spPr>
          <a:xfrm>
            <a:off x="3427290" y="184559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90000" y="2780928"/>
            <a:ext cx="1141200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逆用二项式定理，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看成公式中的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看成公式中的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可得原式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2431" y="1482239"/>
            <a:ext cx="11187139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40  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</a:t>
            </a:r>
            <a:r>
              <a:rPr lang="en-US" altLang="zh-CN" sz="2800" kern="100" dirty="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</a:t>
            </a:r>
            <a:r>
              <a:rPr lang="en-US" altLang="zh-CN" sz="2800" i="1" kern="100" dirty="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40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10  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	</a:t>
            </a:r>
            <a:r>
              <a:rPr lang="en-US" altLang="zh-CN" sz="2800" kern="100" dirty="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en-US" altLang="zh-CN" sz="2800" i="1" kern="100" dirty="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10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9913" y="332656"/>
          <a:ext cx="110680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21" name="文档" r:id="rId17" imgW="11076305" imgH="1417320" progId="Word.Document.12">
                  <p:embed/>
                </p:oleObj>
              </mc:Choice>
              <mc:Fallback>
                <p:oleObj name="文档" r:id="rId17" imgW="11076305" imgH="1417320" progId="Word.Document.12">
                  <p:embed/>
                  <p:pic>
                    <p:nvPicPr>
                      <p:cNvPr id="0" name="图片 8479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9913" y="332656"/>
                        <a:ext cx="11068050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69913" y="3432175"/>
          <a:ext cx="1106805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22" name="文档" r:id="rId19" imgW="11239500" imgH="1982470" progId="Word.Document.12">
                  <p:embed/>
                </p:oleObj>
              </mc:Choice>
              <mc:Fallback>
                <p:oleObj name="文档" r:id="rId19" imgW="11239500" imgH="1982470" progId="Word.Document.12">
                  <p:embed/>
                  <p:pic>
                    <p:nvPicPr>
                      <p:cNvPr id="0" name="图片 8479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9913" y="3432175"/>
                        <a:ext cx="11068050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9"/>
          <p:cNvSpPr txBox="1"/>
          <p:nvPr/>
        </p:nvSpPr>
        <p:spPr>
          <a:xfrm>
            <a:off x="4013277" y="1482635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3" name="TextBox 19"/>
          <p:cNvSpPr txBox="1"/>
          <p:nvPr/>
        </p:nvSpPr>
        <p:spPr>
          <a:xfrm>
            <a:off x="359110" y="2126585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9376" y="1404002"/>
            <a:ext cx="1110937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33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B.29        C.23     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19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784225"/>
          <a:ext cx="11090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42" name="文档" r:id="rId17" imgW="11099165" imgH="727075" progId="Word.Document.12">
                  <p:embed/>
                </p:oleObj>
              </mc:Choice>
              <mc:Fallback>
                <p:oleObj name="文档" r:id="rId17" imgW="11099165" imgH="727075" progId="Word.Document.12">
                  <p:embed/>
                  <p:pic>
                    <p:nvPicPr>
                      <p:cNvPr id="0" name="图片 8489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00" y="784225"/>
                        <a:ext cx="110902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58800" y="2767013"/>
          <a:ext cx="110426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43" name="文档" r:id="rId19" imgW="11217910" imgH="1388110" progId="Word.Document.12">
                  <p:embed/>
                </p:oleObj>
              </mc:Choice>
              <mc:Fallback>
                <p:oleObj name="文档" r:id="rId19" imgW="11217910" imgH="1388110" progId="Word.Document.12">
                  <p:embed/>
                  <p:pic>
                    <p:nvPicPr>
                      <p:cNvPr id="0" name="图片 8489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800" y="2767013"/>
                        <a:ext cx="11042650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9"/>
          <p:cNvSpPr txBox="1"/>
          <p:nvPr/>
        </p:nvSpPr>
        <p:spPr>
          <a:xfrm>
            <a:off x="1651604" y="141556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9205" y="1485578"/>
            <a:ext cx="10030174" cy="4533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177600" y="4581922"/>
            <a:ext cx="10030174" cy="1524792"/>
          </a:xfrm>
          <a:prstGeom prst="rect">
            <a:avLst/>
          </a:prstGeom>
          <a:solidFill>
            <a:srgbClr val="044491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文本框 3">
            <a:hlinkClick r:id="rId1" action="ppaction://hlinksldjump"/>
          </p:cNvPr>
          <p:cNvSpPr txBox="1"/>
          <p:nvPr/>
        </p:nvSpPr>
        <p:spPr>
          <a:xfrm>
            <a:off x="2350790" y="5024789"/>
            <a:ext cx="152451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914400">
              <a:spcBef>
                <a:spcPct val="0"/>
              </a:spcBef>
            </a:pP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堂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演练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hlinkClick r:id="rId2" action="ppaction://hlinksldjump"/>
          </p:cNvPr>
          <p:cNvSpPr txBox="1"/>
          <p:nvPr/>
        </p:nvSpPr>
        <p:spPr>
          <a:xfrm>
            <a:off x="5484951" y="5024789"/>
            <a:ext cx="205120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914400">
              <a:spcBef>
                <a:spcPct val="0"/>
              </a:spcBef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时对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练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3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8702" y="2348928"/>
            <a:ext cx="8281714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二项式定理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5" action="ppaction://hlinksldjump"/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58702" y="3141016"/>
            <a:ext cx="950585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二项展开式通项的应用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51384" y="504957"/>
            <a:ext cx="17773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sym typeface="Arial" panose="020B0604020202020204" pitchFamily="34" charset="0"/>
              </a:rPr>
              <a:t>内容索引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1384" y="908720"/>
            <a:ext cx="1108923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，若第三项的二项式系数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第四项的系数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4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B.27          C.36          D.108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4" name="TextBox 19"/>
          <p:cNvSpPr txBox="1"/>
          <p:nvPr/>
        </p:nvSpPr>
        <p:spPr>
          <a:xfrm>
            <a:off x="4892424" y="218613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59242" y="3407767"/>
          <a:ext cx="1049496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5" name="文档" r:id="rId17" imgW="10497185" imgH="1751330" progId="Word.Document.12">
                  <p:embed/>
                </p:oleObj>
              </mc:Choice>
              <mc:Fallback>
                <p:oleObj name="文档" r:id="rId17" imgW="10497185" imgH="1751330" progId="Word.Document.12">
                  <p:embed/>
                  <p:pic>
                    <p:nvPicPr>
                      <p:cNvPr id="0" name="图片 84995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242" y="3407767"/>
                        <a:ext cx="10494963" cy="174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7038" y="1124744"/>
            <a:ext cx="1118558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实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60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B.40         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20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D.15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2780928"/>
          <a:ext cx="1094898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80" name="文档" r:id="rId17" imgW="11093450" imgH="1388110" progId="Word.Document.12">
                  <p:embed/>
                </p:oleObj>
              </mc:Choice>
              <mc:Fallback>
                <p:oleObj name="文档" r:id="rId17" imgW="11093450" imgH="1388110" progId="Word.Document.12">
                  <p:embed/>
                  <p:pic>
                    <p:nvPicPr>
                      <p:cNvPr id="0" name="图片 8509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425" y="2780928"/>
                        <a:ext cx="10948988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9"/>
          <p:cNvSpPr txBox="1"/>
          <p:nvPr/>
        </p:nvSpPr>
        <p:spPr>
          <a:xfrm>
            <a:off x="371743" y="179634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5163" y="2153597"/>
          <a:ext cx="10866437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51" name="文档" r:id="rId17" imgW="11033760" imgH="1978025" progId="Word.Document.12">
                  <p:embed/>
                </p:oleObj>
              </mc:Choice>
              <mc:Fallback>
                <p:oleObj name="文档" r:id="rId17" imgW="11033760" imgH="1978025" progId="Word.Document.12">
                  <p:embed/>
                  <p:pic>
                    <p:nvPicPr>
                      <p:cNvPr id="0" name="图片 8264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5163" y="2153597"/>
                        <a:ext cx="10866437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9"/>
          <p:cNvSpPr txBox="1"/>
          <p:nvPr/>
        </p:nvSpPr>
        <p:spPr>
          <a:xfrm>
            <a:off x="407368" y="301975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920" y="856163"/>
            <a:ext cx="110686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.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多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，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是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的等比中项，则下列说法正确的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71920" y="3918392"/>
            <a:ext cx="11068696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中含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二项式系数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5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中含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1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0" name="TextBox 19"/>
          <p:cNvSpPr txBox="1"/>
          <p:nvPr/>
        </p:nvSpPr>
        <p:spPr>
          <a:xfrm>
            <a:off x="426211" y="2162914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1" name="TextBox 19"/>
          <p:cNvSpPr txBox="1"/>
          <p:nvPr/>
        </p:nvSpPr>
        <p:spPr>
          <a:xfrm>
            <a:off x="442993" y="3913935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8338" y="711200"/>
          <a:ext cx="10333037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6" name="文档" r:id="rId17" imgW="10857230" imgH="2404745" progId="Word.Document.12">
                  <p:embed/>
                </p:oleObj>
              </mc:Choice>
              <mc:Fallback>
                <p:oleObj name="文档" r:id="rId17" imgW="10857230" imgH="2404745" progId="Word.Document.12">
                  <p:embed/>
                  <p:pic>
                    <p:nvPicPr>
                      <p:cNvPr id="0" name="图片 8776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8338" y="711200"/>
                        <a:ext cx="10333037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65163" y="2921655"/>
          <a:ext cx="10723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7" name="文档" r:id="rId19" imgW="11027410" imgH="991870" progId="Word.Document.12">
                  <p:embed/>
                </p:oleObj>
              </mc:Choice>
              <mc:Fallback>
                <p:oleObj name="文档" r:id="rId19" imgW="11027410" imgH="991870" progId="Word.Document.12">
                  <p:embed/>
                  <p:pic>
                    <p:nvPicPr>
                      <p:cNvPr id="0" name="图片 8776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5163" y="2921655"/>
                        <a:ext cx="10723562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65163" y="3811672"/>
          <a:ext cx="10723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8" name="文档" r:id="rId21" imgW="11027410" imgH="991870" progId="Word.Document.12">
                  <p:embed/>
                </p:oleObj>
              </mc:Choice>
              <mc:Fallback>
                <p:oleObj name="文档" r:id="rId21" imgW="11027410" imgH="991870" progId="Word.Document.12">
                  <p:embed/>
                  <p:pic>
                    <p:nvPicPr>
                      <p:cNvPr id="0" name="图片 8776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5163" y="3811672"/>
                        <a:ext cx="10723562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65163" y="4483199"/>
          <a:ext cx="107235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9" name="文档" r:id="rId23" imgW="11027410" imgH="991870" progId="Word.Document.12">
                  <p:embed/>
                </p:oleObj>
              </mc:Choice>
              <mc:Fallback>
                <p:oleObj name="文档" r:id="rId23" imgW="11027410" imgH="991870" progId="Word.Document.12">
                  <p:embed/>
                  <p:pic>
                    <p:nvPicPr>
                      <p:cNvPr id="0" name="图片 8776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5163" y="4483199"/>
                        <a:ext cx="10723562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776520" y="128589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8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514592" y="1178168"/>
            <a:ext cx="1112602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二项式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中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等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倍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0310" y="2482205"/>
          <a:ext cx="10517188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01" name="文档" r:id="rId17" imgW="10518775" imgH="1667510" progId="Word.Document.12">
                  <p:embed/>
                </p:oleObj>
              </mc:Choice>
              <mc:Fallback>
                <p:oleObj name="文档" r:id="rId17" imgW="10518775" imgH="1667510" progId="Word.Document.12">
                  <p:embed/>
                  <p:pic>
                    <p:nvPicPr>
                      <p:cNvPr id="0" name="图片 85200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0310" y="2482205"/>
                        <a:ext cx="10517188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1350" y="481285"/>
          <a:ext cx="110680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2" name="文档" r:id="rId17" imgW="11070590" imgH="1586230" progId="Word.Document.12">
                  <p:embed/>
                </p:oleObj>
              </mc:Choice>
              <mc:Fallback>
                <p:oleObj name="文档" r:id="rId17" imgW="11070590" imgH="1586230" progId="Word.Document.12">
                  <p:embed/>
                  <p:pic>
                    <p:nvPicPr>
                      <p:cNvPr id="0" name="图片 8530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350" y="481285"/>
                        <a:ext cx="11068050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91340" y="2330296"/>
            <a:ext cx="111180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题意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1350" y="3068960"/>
          <a:ext cx="110680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3" name="文档" r:id="rId19" imgW="11070590" imgH="1584960" progId="Word.Document.12">
                  <p:embed/>
                </p:oleObj>
              </mc:Choice>
              <mc:Fallback>
                <p:oleObj name="文档" r:id="rId19" imgW="11070590" imgH="1584960" progId="Word.Document.12">
                  <p:embed/>
                  <p:pic>
                    <p:nvPicPr>
                      <p:cNvPr id="0" name="图片 8530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350" y="3068960"/>
                        <a:ext cx="11068050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18950" y="1271066"/>
            <a:ext cx="7200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2430780" algn="l"/>
              </a:tabLst>
            </a:pP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60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41350" y="4221088"/>
          <a:ext cx="1106805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54" name="文档" r:id="rId21" imgW="11070590" imgH="1584960" progId="Word.Document.12">
                  <p:embed/>
                </p:oleObj>
              </mc:Choice>
              <mc:Fallback>
                <p:oleObj name="文档" r:id="rId21" imgW="11070590" imgH="1584960" progId="Word.Document.12">
                  <p:embed/>
                  <p:pic>
                    <p:nvPicPr>
                      <p:cNvPr id="0" name="图片 8530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1350" y="4221088"/>
                        <a:ext cx="11068050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9913" y="760413"/>
          <a:ext cx="10961687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99" name="文档" r:id="rId17" imgW="10968355" imgH="1708150" progId="Word.Document.12">
                  <p:embed/>
                </p:oleObj>
              </mc:Choice>
              <mc:Fallback>
                <p:oleObj name="文档" r:id="rId17" imgW="10968355" imgH="1708150" progId="Word.Document.12">
                  <p:embed/>
                  <p:pic>
                    <p:nvPicPr>
                      <p:cNvPr id="0" name="图片 8540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9913" y="760413"/>
                        <a:ext cx="10961687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8096" y="2873350"/>
          <a:ext cx="815657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00" name="文档" r:id="rId19" imgW="8171815" imgH="1287145" progId="Word.Document.12">
                  <p:embed/>
                </p:oleObj>
              </mc:Choice>
              <mc:Fallback>
                <p:oleObj name="文档" r:id="rId19" imgW="8171815" imgH="1287145" progId="Word.Document.12">
                  <p:embed/>
                  <p:pic>
                    <p:nvPicPr>
                      <p:cNvPr id="0" name="图片 8540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096" y="2873350"/>
                        <a:ext cx="8156575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58800" y="3610272"/>
          <a:ext cx="80391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01" name="文档" r:id="rId21" imgW="8171815" imgH="1287145" progId="Word.Document.12">
                  <p:embed/>
                </p:oleObj>
              </mc:Choice>
              <mc:Fallback>
                <p:oleObj name="文档" r:id="rId21" imgW="8171815" imgH="1287145" progId="Word.Document.12">
                  <p:embed/>
                  <p:pic>
                    <p:nvPicPr>
                      <p:cNvPr id="0" name="图片 8541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800" y="3610272"/>
                        <a:ext cx="8039100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58800" y="4573814"/>
          <a:ext cx="80391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02" name="文档" r:id="rId23" imgW="8171815" imgH="1287145" progId="Word.Document.12">
                  <p:embed/>
                </p:oleObj>
              </mc:Choice>
              <mc:Fallback>
                <p:oleObj name="文档" r:id="rId23" imgW="8171815" imgH="1287145" progId="Word.Document.12">
                  <p:embed/>
                  <p:pic>
                    <p:nvPicPr>
                      <p:cNvPr id="0" name="图片 8541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8800" y="4573814"/>
                        <a:ext cx="8039100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69913" y="2204864"/>
          <a:ext cx="814705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10" name="文档" r:id="rId17" imgW="8171815" imgH="1287145" progId="Word.Document.12">
                  <p:embed/>
                </p:oleObj>
              </mc:Choice>
              <mc:Fallback>
                <p:oleObj name="文档" r:id="rId17" imgW="8171815" imgH="1287145" progId="Word.Document.12">
                  <p:embed/>
                  <p:pic>
                    <p:nvPicPr>
                      <p:cNvPr id="0" name="图片 8786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9913" y="2204864"/>
                        <a:ext cx="8147050" cy="127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77581" y="870267"/>
            <a:ext cx="1105401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项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7581" y="3133935"/>
            <a:ext cx="1105401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.</a:t>
            </a:r>
            <a:endParaRPr lang="zh-CN" altLang="zh-CN" sz="1050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含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项为第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，且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92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2925" y="862013"/>
          <a:ext cx="10939463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11" name="文档" r:id="rId17" imgW="11015345" imgH="2365375" progId="Word.Document.12">
                  <p:embed/>
                </p:oleObj>
              </mc:Choice>
              <mc:Fallback>
                <p:oleObj name="文档" r:id="rId17" imgW="11015345" imgH="2365375" progId="Word.Document.12">
                  <p:embed/>
                  <p:pic>
                    <p:nvPicPr>
                      <p:cNvPr id="0" name="图片 855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925" y="862013"/>
                        <a:ext cx="10939463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46100" y="764704"/>
          <a:ext cx="111394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45" name="文档" r:id="rId17" imgW="11292840" imgH="1586230" progId="Word.Document.12">
                  <p:embed/>
                </p:oleObj>
              </mc:Choice>
              <mc:Fallback>
                <p:oleObj name="文档" r:id="rId17" imgW="11292840" imgH="1586230" progId="Word.Document.12">
                  <p:embed/>
                  <p:pic>
                    <p:nvPicPr>
                      <p:cNvPr id="0" name="图片 8796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6100" y="764704"/>
                        <a:ext cx="1113948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46100" y="2348880"/>
          <a:ext cx="982027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46" name="文档" r:id="rId19" imgW="9980930" imgH="991870" progId="Word.Document.12">
                  <p:embed/>
                </p:oleObj>
              </mc:Choice>
              <mc:Fallback>
                <p:oleObj name="文档" r:id="rId19" imgW="9980930" imgH="991870" progId="Word.Document.12">
                  <p:embed/>
                  <p:pic>
                    <p:nvPicPr>
                      <p:cNvPr id="0" name="图片 87964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6100" y="2348880"/>
                        <a:ext cx="9820275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53788" y="3407431"/>
            <a:ext cx="1133084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化简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)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0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7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2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解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&lt;1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4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1334" y="2760826"/>
            <a:ext cx="11989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一、二项式定理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3788" y="316251"/>
            <a:ext cx="11330843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写出它的展开式中的所有有理项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53788" y="1313843"/>
            <a:ext cx="11330843" cy="808541"/>
            <a:chOff x="453788" y="976931"/>
            <a:chExt cx="11330843" cy="808541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4421993" y="976931"/>
            <a:ext cx="3391377" cy="808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696" name="Equation" r:id="rId17" imgW="1435100" imgH="342900" progId="Equation.DSMT4">
                    <p:embed/>
                  </p:oleObj>
                </mc:Choice>
                <mc:Fallback>
                  <p:oleObj name="Equation" r:id="rId17" imgW="1435100" imgH="342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993" y="976931"/>
                          <a:ext cx="3391377" cy="808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453788" y="1108339"/>
              <a:ext cx="11330843" cy="6644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800" kern="10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lang="zh-CN" altLang="zh-CN" sz="2800" kern="10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　</a:t>
              </a:r>
              <a:r>
                <a:rPr lang="zh-CN" altLang="zh-CN" sz="28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展开式的通项</a:t>
              </a:r>
              <a:r>
                <a:rPr lang="en-US" altLang="zh-CN" sz="2800" i="1" kern="1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T</a:t>
              </a:r>
              <a:r>
                <a:rPr lang="en-US" altLang="zh-CN" sz="2800" i="1" kern="100" baseline="-250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r</a:t>
              </a:r>
              <a:r>
                <a:rPr lang="zh-CN" altLang="zh-CN" sz="2800" kern="100" baseline="-250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sz="2800" kern="100" baseline="-250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1</a:t>
              </a:r>
              <a:r>
                <a:rPr lang="zh-CN" altLang="zh-CN" sz="28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＝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453788" y="2222825"/>
            <a:ext cx="11330843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展开式中的有理项当且仅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是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倍数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en-US" altLang="zh-CN" sz="2800" kern="100" dirty="0" err="1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展开式中的有理项共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，分别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5463" y="4263610"/>
          <a:ext cx="80930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7" name="文档" r:id="rId19" imgW="8107680" imgH="787400" progId="Word.Document.12">
                  <p:embed/>
                </p:oleObj>
              </mc:Choice>
              <mc:Fallback>
                <p:oleObj name="文档" r:id="rId19" imgW="8107680" imgH="787400" progId="Word.Document.12">
                  <p:embed/>
                  <p:pic>
                    <p:nvPicPr>
                      <p:cNvPr id="0" name="图片 88069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5463" y="4263610"/>
                        <a:ext cx="809307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65463" y="4918040"/>
          <a:ext cx="80930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8" name="文档" r:id="rId21" imgW="8107680" imgH="789305" progId="Word.Document.12">
                  <p:embed/>
                </p:oleObj>
              </mc:Choice>
              <mc:Fallback>
                <p:oleObj name="文档" r:id="rId21" imgW="8107680" imgH="789305" progId="Word.Document.12">
                  <p:embed/>
                  <p:pic>
                    <p:nvPicPr>
                      <p:cNvPr id="0" name="图片 88069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5463" y="4918040"/>
                        <a:ext cx="809307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65463" y="5595515"/>
          <a:ext cx="80930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9" name="文档" r:id="rId23" imgW="8107680" imgH="789305" progId="Word.Document.12">
                  <p:embed/>
                </p:oleObj>
              </mc:Choice>
              <mc:Fallback>
                <p:oleObj name="文档" r:id="rId23" imgW="8107680" imgH="789305" progId="Word.Document.12">
                  <p:embed/>
                  <p:pic>
                    <p:nvPicPr>
                      <p:cNvPr id="0" name="图片 88069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5463" y="5595515"/>
                        <a:ext cx="809307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38"/>
          <p:cNvSpPr txBox="1"/>
          <p:nvPr/>
        </p:nvSpPr>
        <p:spPr>
          <a:xfrm>
            <a:off x="1023764" y="168040"/>
            <a:ext cx="2524829" cy="572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运用</a:t>
            </a:r>
            <a:endParaRPr lang="en-US" altLang="zh-CN" sz="24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" name="Picture 3" descr="C:\Users\Administrator\Desktop\微立体创业计划\005.png"/>
          <p:cNvPicPr>
            <a:picLocks noChangeAspect="1" noChangeArrowheads="1"/>
          </p:cNvPicPr>
          <p:nvPr/>
        </p:nvPicPr>
        <p:blipFill>
          <a:blip r:embed="rId1" cstate="email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24000"/>
                    </a14:imgEffect>
                    <a14:imgEffect>
                      <a14:colorTemperature colorTemp="11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61764" y="116632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C:\Users\Administrator\Desktop\微立体创业计划\004.png"/>
          <p:cNvPicPr>
            <a:picLocks noChangeAspect="1" noChangeArrowheads="1"/>
          </p:cNvPicPr>
          <p:nvPr/>
        </p:nvPicPr>
        <p:blipFill>
          <a:blip r:embed="rId3" cstate="email">
            <a:duotone>
              <a:prstClr val="black"/>
              <a:srgbClr val="5B9BD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14163" y="126004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1384" y="1229797"/>
            <a:ext cx="110892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任意实数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有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为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3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B.6        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9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21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28650" y="2999854"/>
          <a:ext cx="1086643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98" name="文档" r:id="rId20" imgW="11041380" imgH="1388110" progId="Word.Document.12">
                  <p:embed/>
                </p:oleObj>
              </mc:Choice>
              <mc:Fallback>
                <p:oleObj name="文档" r:id="rId20" imgW="11041380" imgH="1388110" progId="Word.Document.12">
                  <p:embed/>
                  <p:pic>
                    <p:nvPicPr>
                      <p:cNvPr id="0" name="图片 85609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8650" y="2999854"/>
                        <a:ext cx="10866438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9"/>
          <p:cNvSpPr txBox="1"/>
          <p:nvPr/>
        </p:nvSpPr>
        <p:spPr>
          <a:xfrm>
            <a:off x="2002285" y="185208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4988" y="785937"/>
          <a:ext cx="1093628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52" name="文档" r:id="rId17" imgW="10937875" imgH="2465705" progId="Word.Document.12">
                  <p:embed/>
                </p:oleObj>
              </mc:Choice>
              <mc:Fallback>
                <p:oleObj name="文档" r:id="rId17" imgW="10937875" imgH="2465705" progId="Word.Document.12">
                  <p:embed/>
                  <p:pic>
                    <p:nvPicPr>
                      <p:cNvPr id="0" name="图片 8571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4988" y="785937"/>
                        <a:ext cx="10936287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34988" y="2854573"/>
          <a:ext cx="105918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53" name="文档" r:id="rId19" imgW="10593070" imgH="1982470" progId="Word.Document.12">
                  <p:embed/>
                </p:oleObj>
              </mc:Choice>
              <mc:Fallback>
                <p:oleObj name="文档" r:id="rId19" imgW="10593070" imgH="1982470" progId="Word.Document.12">
                  <p:embed/>
                  <p:pic>
                    <p:nvPicPr>
                      <p:cNvPr id="0" name="图片 8571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988" y="2854573"/>
                        <a:ext cx="1059180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443372" y="4860386"/>
            <a:ext cx="1130525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正整数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最小值为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2" name="TextBox 19"/>
          <p:cNvSpPr txBox="1"/>
          <p:nvPr/>
        </p:nvSpPr>
        <p:spPr>
          <a:xfrm>
            <a:off x="2045321" y="1796334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76275" y="260648"/>
          <a:ext cx="109378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56" name="文档" r:id="rId17" imgW="10968355" imgH="1155065" progId="Word.Document.12">
                  <p:embed/>
                </p:oleObj>
              </mc:Choice>
              <mc:Fallback>
                <p:oleObj name="文档" r:id="rId17" imgW="10968355" imgH="1155065" progId="Word.Document.12">
                  <p:embed/>
                  <p:pic>
                    <p:nvPicPr>
                      <p:cNvPr id="0" name="图片 85815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275" y="260648"/>
                        <a:ext cx="109378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37718" y="1196752"/>
            <a:ext cx="1097643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存在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展开式中有常数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任意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展开式中没有常数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任意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展开式中没有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一次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存在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展开式中有一次项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3" name="TextBox 19"/>
          <p:cNvSpPr txBox="1"/>
          <p:nvPr/>
        </p:nvSpPr>
        <p:spPr>
          <a:xfrm>
            <a:off x="479376" y="119675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4" name="TextBox 19"/>
          <p:cNvSpPr txBox="1"/>
          <p:nvPr/>
        </p:nvSpPr>
        <p:spPr>
          <a:xfrm>
            <a:off x="479376" y="309750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76275" y="4108450"/>
          <a:ext cx="10937875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57" name="文档" r:id="rId19" imgW="10968355" imgH="2180590" progId="Word.Document.12">
                  <p:embed/>
                </p:oleObj>
              </mc:Choice>
              <mc:Fallback>
                <p:oleObj name="文档" r:id="rId19" imgW="10968355" imgH="2180590" progId="Word.Document.12">
                  <p:embed/>
                  <p:pic>
                    <p:nvPicPr>
                      <p:cNvPr id="0" name="图片 85815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6275" y="4108450"/>
                        <a:ext cx="10937875" cy="217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4663" y="403225"/>
          <a:ext cx="109728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20" name="文档" r:id="rId17" imgW="11002010" imgH="2069465" progId="Word.Document.12">
                  <p:embed/>
                </p:oleObj>
              </mc:Choice>
              <mc:Fallback>
                <p:oleObj name="文档" r:id="rId17" imgW="11002010" imgH="2069465" progId="Word.Document.12">
                  <p:embed/>
                  <p:pic>
                    <p:nvPicPr>
                      <p:cNvPr id="0" name="图片 8592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4663" y="403225"/>
                        <a:ext cx="1097280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2232522" y="14465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58106" y="1340768"/>
            <a:ext cx="112825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74663" y="2457450"/>
            <a:ext cx="11118453" cy="1043558"/>
            <a:chOff x="474663" y="2457450"/>
            <a:chExt cx="11118453" cy="1043558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474663" y="2480245"/>
            <a:ext cx="10747375" cy="1020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221" name="文档" r:id="rId19" imgW="11059795" imgH="1060450" progId="Word.Document.12">
                    <p:embed/>
                  </p:oleObj>
                </mc:Choice>
                <mc:Fallback>
                  <p:oleObj name="文档" r:id="rId19" imgW="11059795" imgH="1060450" progId="Word.Document.12">
                    <p:embed/>
                    <p:pic>
                      <p:nvPicPr>
                        <p:cNvPr id="0" name="图片 85922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4663" y="2480245"/>
                          <a:ext cx="10747375" cy="1020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10011968" y="2457450"/>
            <a:ext cx="1581148" cy="889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222" name="Equation" r:id="rId21" imgW="609600" imgH="342900" progId="Equation.DSMT4">
                    <p:embed/>
                  </p:oleObj>
                </mc:Choice>
                <mc:Fallback>
                  <p:oleObj name="Equation" r:id="rId21" imgW="609600" imgH="3429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1968" y="2457450"/>
                          <a:ext cx="1581148" cy="8893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74663" y="3562077"/>
          <a:ext cx="109728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23" name="文档" r:id="rId23" imgW="10972800" imgH="1238885" progId="Word.Document.12">
                  <p:embed/>
                </p:oleObj>
              </mc:Choice>
              <mc:Fallback>
                <p:oleObj name="文档" r:id="rId23" imgW="10972800" imgH="1238885" progId="Word.Document.12">
                  <p:embed/>
                  <p:pic>
                    <p:nvPicPr>
                      <p:cNvPr id="0" name="图片 8592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4663" y="3562077"/>
                        <a:ext cx="10972800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358106" y="4596391"/>
            <a:ext cx="1128251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解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401480" y="145791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6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358106" y="1340768"/>
            <a:ext cx="112825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整数次幂的项有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74663" y="2492896"/>
          <a:ext cx="109378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1" name="文档" r:id="rId17" imgW="10972800" imgH="1586230" progId="Word.Document.12">
                  <p:embed/>
                </p:oleObj>
              </mc:Choice>
              <mc:Fallback>
                <p:oleObj name="文档" r:id="rId17" imgW="10972800" imgH="1586230" progId="Word.Document.12">
                  <p:embed/>
                  <p:pic>
                    <p:nvPicPr>
                      <p:cNvPr id="0" name="图片 8816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4663" y="2492896"/>
                        <a:ext cx="10937875" cy="157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8"/>
          <p:cNvSpPr txBox="1"/>
          <p:nvPr/>
        </p:nvSpPr>
        <p:spPr>
          <a:xfrm>
            <a:off x="1023764" y="168040"/>
            <a:ext cx="2524829" cy="525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广探究</a:t>
            </a:r>
            <a:endParaRPr lang="en-US" altLang="zh-CN" sz="24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Picture 3" descr="C:\Users\Administrator\Desktop\微立体创业计划\005.png"/>
          <p:cNvPicPr>
            <a:picLocks noChangeAspect="1" noChangeArrowheads="1"/>
          </p:cNvPicPr>
          <p:nvPr/>
        </p:nvPicPr>
        <p:blipFill>
          <a:blip r:embed="rId1" cstate="email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24000"/>
                    </a14:imgEffect>
                    <a14:imgEffect>
                      <a14:colorTemperature colorTemp="11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61764" y="116632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C:\Users\Administrator\Desktop\微立体创业计划\004.png"/>
          <p:cNvPicPr>
            <a:picLocks noChangeAspect="1" noChangeArrowheads="1"/>
          </p:cNvPicPr>
          <p:nvPr/>
        </p:nvPicPr>
        <p:blipFill>
          <a:blip r:embed="rId3" cstate="email">
            <a:duotone>
              <a:prstClr val="black"/>
              <a:srgbClr val="5B9BD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14163" y="126004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2151" y="1265556"/>
            <a:ext cx="1141899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5.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的项数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056002" y="908720"/>
          <a:ext cx="26590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9" name="文档" r:id="rId20" imgW="2668270" imgH="1148080" progId="Word.Document.12">
                  <p:embed/>
                </p:oleObj>
              </mc:Choice>
              <mc:Fallback>
                <p:oleObj name="文档" r:id="rId20" imgW="2668270" imgH="1148080" progId="Word.Document.12">
                  <p:embed/>
                  <p:pic>
                    <p:nvPicPr>
                      <p:cNvPr id="0" name="图片 86019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56002" y="908720"/>
                        <a:ext cx="265906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1691" y="2577674"/>
          <a:ext cx="10694988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0" name="文档" r:id="rId22" imgW="10695305" imgH="2000885" progId="Word.Document.12">
                  <p:embed/>
                </p:oleObj>
              </mc:Choice>
              <mc:Fallback>
                <p:oleObj name="文档" r:id="rId22" imgW="10695305" imgH="2000885" progId="Word.Document.12">
                  <p:embed/>
                  <p:pic>
                    <p:nvPicPr>
                      <p:cNvPr id="0" name="图片 86019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1691" y="2577674"/>
                        <a:ext cx="10694988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9763" y="722313"/>
          <a:ext cx="1091247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8" name="文档" r:id="rId17" imgW="10913110" imgH="1654810" progId="Word.Document.12">
                  <p:embed/>
                </p:oleObj>
              </mc:Choice>
              <mc:Fallback>
                <p:oleObj name="文档" r:id="rId17" imgW="10913110" imgH="1654810" progId="Word.Document.12">
                  <p:embed/>
                  <p:pic>
                    <p:nvPicPr>
                      <p:cNvPr id="0" name="图片 88272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9763" y="722313"/>
                        <a:ext cx="10912475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41350" y="2424807"/>
          <a:ext cx="108775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9" name="文档" r:id="rId19" imgW="10885805" imgH="1203960" progId="Word.Document.12">
                  <p:embed/>
                </p:oleObj>
              </mc:Choice>
              <mc:Fallback>
                <p:oleObj name="文档" r:id="rId19" imgW="10885805" imgH="1203960" progId="Word.Document.12">
                  <p:embed/>
                  <p:pic>
                    <p:nvPicPr>
                      <p:cNvPr id="0" name="图片 8827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1350" y="2424807"/>
                        <a:ext cx="108775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41350" y="3212976"/>
          <a:ext cx="108775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30" name="文档" r:id="rId21" imgW="10885805" imgH="1202690" progId="Word.Document.12">
                  <p:embed/>
                </p:oleObj>
              </mc:Choice>
              <mc:Fallback>
                <p:oleObj name="文档" r:id="rId21" imgW="10885805" imgH="1202690" progId="Word.Document.12">
                  <p:embed/>
                  <p:pic>
                    <p:nvPicPr>
                      <p:cNvPr id="0" name="图片 8827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1350" y="3212976"/>
                        <a:ext cx="1087755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50345" y="3914472"/>
            <a:ext cx="1100189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q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41350" y="2348880"/>
          <a:ext cx="108537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66" name="文档" r:id="rId17" imgW="10885805" imgH="1202690" progId="Word.Document.12">
                  <p:embed/>
                </p:oleObj>
              </mc:Choice>
              <mc:Fallback>
                <p:oleObj name="文档" r:id="rId17" imgW="10885805" imgH="1202690" progId="Word.Document.12">
                  <p:embed/>
                  <p:pic>
                    <p:nvPicPr>
                      <p:cNvPr id="0" name="图片 8837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350" y="2348880"/>
                        <a:ext cx="1085373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50345" y="116632"/>
            <a:ext cx="11001893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由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结果归纳概括出关于正整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一个结论，并加以证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50345" y="908720"/>
            <a:ext cx="11001893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归纳概括的结论为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若数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是首项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公比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q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等比数列，则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50345" y="2884741"/>
            <a:ext cx="11001893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q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正整数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91730" y="4290716"/>
          <a:ext cx="108537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67" name="文档" r:id="rId19" imgW="10885805" imgH="1202690" progId="Word.Document.12">
                  <p:embed/>
                </p:oleObj>
              </mc:Choice>
              <mc:Fallback>
                <p:oleObj name="文档" r:id="rId19" imgW="10885805" imgH="1202690" progId="Word.Document.12">
                  <p:embed/>
                  <p:pic>
                    <p:nvPicPr>
                      <p:cNvPr id="0" name="图片 88376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730" y="4290716"/>
                        <a:ext cx="1085373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91730" y="3648327"/>
          <a:ext cx="108537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68" name="文档" r:id="rId21" imgW="10885805" imgH="1202690" progId="Word.Document.12">
                  <p:embed/>
                </p:oleObj>
              </mc:Choice>
              <mc:Fallback>
                <p:oleObj name="文档" r:id="rId21" imgW="10885805" imgH="1202690" progId="Word.Document.12">
                  <p:embed/>
                  <p:pic>
                    <p:nvPicPr>
                      <p:cNvPr id="0" name="图片 88376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1730" y="3648327"/>
                        <a:ext cx="1085373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87363" y="4941168"/>
          <a:ext cx="108537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69" name="文档" r:id="rId23" imgW="10885805" imgH="941705" progId="Word.Document.12">
                  <p:embed/>
                </p:oleObj>
              </mc:Choice>
              <mc:Fallback>
                <p:oleObj name="文档" r:id="rId23" imgW="10885805" imgH="941705" progId="Word.Document.12">
                  <p:embed/>
                  <p:pic>
                    <p:nvPicPr>
                      <p:cNvPr id="0" name="图片 88376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363" y="4941168"/>
                        <a:ext cx="108537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550345" y="5593136"/>
            <a:ext cx="11001893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q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8" name="返回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19F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7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55955" y="2328244"/>
            <a:ext cx="4648455" cy="670088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本课结束</a:t>
            </a:r>
            <a:endParaRPr lang="zh-CN" alt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1847528" y="3092009"/>
            <a:ext cx="7465308" cy="913055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微软雅黑" panose="020B0503020204020204" pitchFamily="34" charset="-122"/>
              </a:rPr>
              <a:t>更多精彩内容请登录：</a:t>
            </a:r>
            <a:r>
              <a:rPr lang="en-US" altLang="zh-CN" sz="2700" b="1" dirty="0" smtClean="0">
                <a:latin typeface="微软雅黑" panose="020B0503020204020204" pitchFamily="34" charset="-122"/>
              </a:rPr>
              <a:t>www.xinjiaoyu.com</a:t>
            </a:r>
            <a:endParaRPr lang="zh-CN" altLang="en-US" sz="2700" b="1" dirty="0">
              <a:latin typeface="微软雅黑" panose="020B0503020204020204" pitchFamily="34" charset="-122"/>
            </a:endParaRPr>
          </a:p>
        </p:txBody>
      </p:sp>
      <p:sp>
        <p:nvSpPr>
          <p:cNvPr id="11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0166" y="1182088"/>
            <a:ext cx="112236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初中，我们用多项式乘法法则得到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：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何利用分步计数原理解释展开式中的项是如何产生的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20166" y="811302"/>
            <a:ext cx="11223676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展开式中的每一项都是从两个括号中各取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字母的乘积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1182" y="1547787"/>
          <a:ext cx="10774362" cy="368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50" name="文档" r:id="rId1" imgW="10775950" imgH="3683635" progId="Word.Document.12">
                  <p:embed/>
                </p:oleObj>
              </mc:Choice>
              <mc:Fallback>
                <p:oleObj name="文档" r:id="rId1" imgW="10775950" imgH="3683635" progId="Word.Document.12">
                  <p:embed/>
                  <p:pic>
                    <p:nvPicPr>
                      <p:cNvPr id="0" name="图片 8632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1182" y="1547787"/>
                        <a:ext cx="10774362" cy="368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0166" y="1182088"/>
            <a:ext cx="112236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你能根据问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分析，写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吗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2978" y="1963936"/>
          <a:ext cx="81391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74" name="文档" r:id="rId1" imgW="8126095" imgH="888365" progId="Word.Document.12">
                  <p:embed/>
                </p:oleObj>
              </mc:Choice>
              <mc:Fallback>
                <p:oleObj name="文档" r:id="rId1" imgW="8126095" imgH="888365" progId="Word.Document.12">
                  <p:embed/>
                  <p:pic>
                    <p:nvPicPr>
                      <p:cNvPr id="0" name="图片 8642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2978" y="1963936"/>
                        <a:ext cx="813911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18979" y="404664"/>
            <a:ext cx="1919234" cy="534146"/>
            <a:chOff x="5232856" y="1918920"/>
            <a:chExt cx="1919234" cy="534146"/>
          </a:xfrm>
        </p:grpSpPr>
        <p:sp>
          <p:nvSpPr>
            <p:cNvPr id="8" name="任意多边形 7"/>
            <p:cNvSpPr/>
            <p:nvPr/>
          </p:nvSpPr>
          <p:spPr>
            <a:xfrm>
              <a:off x="5232856" y="1930157"/>
              <a:ext cx="240440" cy="469424"/>
            </a:xfrm>
            <a:custGeom>
              <a:avLst/>
              <a:gdLst>
                <a:gd name="connsiteX0" fmla="*/ 0 w 240440"/>
                <a:gd name="connsiteY0" fmla="*/ 0 h 469424"/>
                <a:gd name="connsiteX1" fmla="*/ 240440 w 240440"/>
                <a:gd name="connsiteY1" fmla="*/ 0 h 469424"/>
                <a:gd name="connsiteX2" fmla="*/ 240440 w 240440"/>
                <a:gd name="connsiteY2" fmla="*/ 469424 h 469424"/>
                <a:gd name="connsiteX3" fmla="*/ 157350 w 240440"/>
                <a:gd name="connsiteY3" fmla="*/ 469424 h 469424"/>
                <a:gd name="connsiteX4" fmla="*/ 157350 w 240440"/>
                <a:gd name="connsiteY4" fmla="*/ 77847 h 469424"/>
                <a:gd name="connsiteX5" fmla="*/ 141202 w 240440"/>
                <a:gd name="connsiteY5" fmla="*/ 77847 h 469424"/>
                <a:gd name="connsiteX6" fmla="*/ 141202 w 240440"/>
                <a:gd name="connsiteY6" fmla="*/ 77493 h 469424"/>
                <a:gd name="connsiteX7" fmla="*/ 103977 w 240440"/>
                <a:gd name="connsiteY7" fmla="*/ 77493 h 469424"/>
                <a:gd name="connsiteX8" fmla="*/ 103977 w 240440"/>
                <a:gd name="connsiteY8" fmla="*/ 77847 h 469424"/>
                <a:gd name="connsiteX9" fmla="*/ 85342 w 240440"/>
                <a:gd name="connsiteY9" fmla="*/ 77847 h 469424"/>
                <a:gd name="connsiteX10" fmla="*/ 85342 w 240440"/>
                <a:gd name="connsiteY10" fmla="*/ 469424 h 469424"/>
                <a:gd name="connsiteX11" fmla="*/ 0 w 240440"/>
                <a:gd name="connsiteY11" fmla="*/ 469424 h 469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0440" h="469424">
                  <a:moveTo>
                    <a:pt x="0" y="0"/>
                  </a:moveTo>
                  <a:lnTo>
                    <a:pt x="240440" y="0"/>
                  </a:lnTo>
                  <a:lnTo>
                    <a:pt x="240440" y="469424"/>
                  </a:lnTo>
                  <a:lnTo>
                    <a:pt x="157350" y="469424"/>
                  </a:lnTo>
                  <a:lnTo>
                    <a:pt x="157350" y="77847"/>
                  </a:lnTo>
                  <a:lnTo>
                    <a:pt x="141202" y="77847"/>
                  </a:lnTo>
                  <a:lnTo>
                    <a:pt x="141202" y="77493"/>
                  </a:lnTo>
                  <a:lnTo>
                    <a:pt x="103977" y="77493"/>
                  </a:lnTo>
                  <a:lnTo>
                    <a:pt x="103977" y="77847"/>
                  </a:lnTo>
                  <a:lnTo>
                    <a:pt x="85342" y="77847"/>
                  </a:lnTo>
                  <a:lnTo>
                    <a:pt x="85342" y="469424"/>
                  </a:lnTo>
                  <a:lnTo>
                    <a:pt x="0" y="469424"/>
                  </a:lnTo>
                  <a:close/>
                </a:path>
              </a:pathLst>
            </a:cu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algn="ctr" defTabSz="1219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黑体" panose="02010609060101010101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508407" y="1927648"/>
              <a:ext cx="1610476" cy="468805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黑体" panose="02010609060101010101" charset="-122"/>
              </a:endParaRPr>
            </a:p>
          </p:txBody>
        </p:sp>
        <p:cxnSp>
          <p:nvCxnSpPr>
            <p:cNvPr id="10" name="肘形连接符 9"/>
            <p:cNvCxnSpPr/>
            <p:nvPr/>
          </p:nvCxnSpPr>
          <p:spPr>
            <a:xfrm>
              <a:off x="5352090" y="2030492"/>
              <a:ext cx="1800000" cy="422574"/>
            </a:xfrm>
            <a:prstGeom prst="bentConnector3">
              <a:avLst>
                <a:gd name="adj1" fmla="val 139"/>
              </a:avLst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13" name="矩形 12"/>
            <p:cNvSpPr/>
            <p:nvPr/>
          </p:nvSpPr>
          <p:spPr>
            <a:xfrm>
              <a:off x="5473296" y="1918920"/>
              <a:ext cx="163788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1219200">
                <a:tabLst>
                  <a:tab pos="2070735" algn="l"/>
                </a:tabLst>
              </a:pPr>
              <a:r>
                <a:rPr lang="zh-CN" altLang="zh-CN" sz="2600" b="1" kern="0" dirty="0">
                  <a:solidFill>
                    <a:prstClr val="black"/>
                  </a:solidFill>
                  <a:latin typeface="微软雅黑" panose="020B0503020204020204" pitchFamily="34" charset="-122"/>
                </a:rPr>
                <a:t>知识梳理</a:t>
              </a:r>
              <a:endParaRPr lang="zh-CN" altLang="zh-CN" sz="2600" b="1" kern="0" dirty="0">
                <a:solidFill>
                  <a:prstClr val="black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576064" y="908720"/>
            <a:ext cx="1113656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定理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                                                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这个公式叫作二项式定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展开式：等号右边的多项式叫作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二项展开式，它一共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有</a:t>
            </a:r>
            <a:r>
              <a:rPr lang="en-US" altLang="zh-CN" sz="2800" i="1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60068" y="1615570"/>
          <a:ext cx="6750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1" name="文档" r:id="rId1" imgW="6751320" imgH="902335" progId="Word.Document.12">
                  <p:embed/>
                </p:oleObj>
              </mc:Choice>
              <mc:Fallback>
                <p:oleObj name="文档" r:id="rId1" imgW="6751320" imgH="902335" progId="Word.Document.12">
                  <p:embed/>
                  <p:pic>
                    <p:nvPicPr>
                      <p:cNvPr id="0" name="图片 8295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60068" y="1615570"/>
                        <a:ext cx="67500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015556" y="36375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73838" y="4293096"/>
          <a:ext cx="105457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2" name="文档" r:id="rId3" imgW="10547350" imgH="751205" progId="Word.Document.12">
                  <p:embed/>
                </p:oleObj>
              </mc:Choice>
              <mc:Fallback>
                <p:oleObj name="文档" r:id="rId3" imgW="10547350" imgH="751205" progId="Word.Document.12">
                  <p:embed/>
                  <p:pic>
                    <p:nvPicPr>
                      <p:cNvPr id="0" name="图片 8295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838" y="4293096"/>
                        <a:ext cx="105457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576064" y="4881035"/>
            <a:ext cx="1113656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通项：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的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第</a:t>
            </a:r>
            <a:r>
              <a:rPr lang="en-US" altLang="zh-CN" sz="2800" i="1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称为二项式通项，记作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T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166981" y="5036969"/>
            <a:ext cx="862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102217" y="5630335"/>
          <a:ext cx="19494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3" name="文档" r:id="rId5" imgW="1944370" imgH="748665" progId="Word.Document.12">
                  <p:embed/>
                </p:oleObj>
              </mc:Choice>
              <mc:Fallback>
                <p:oleObj name="文档" r:id="rId5" imgW="1944370" imgH="748665" progId="Word.Document.12">
                  <p:embed/>
                  <p:pic>
                    <p:nvPicPr>
                      <p:cNvPr id="0" name="图片 8295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2217" y="5630335"/>
                        <a:ext cx="194945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2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62</Words>
  <Application>WPS 演示</Application>
  <PresentationFormat>宽屏</PresentationFormat>
  <Paragraphs>977</Paragraphs>
  <Slides>5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5</vt:i4>
      </vt:variant>
      <vt:variant>
        <vt:lpstr>幻灯片标题</vt:lpstr>
      </vt:variant>
      <vt:variant>
        <vt:i4>59</vt:i4>
      </vt:variant>
    </vt:vector>
  </HeadingPairs>
  <TitlesOfParts>
    <vt:vector size="182" baseType="lpstr">
      <vt:lpstr>Arial</vt:lpstr>
      <vt:lpstr>宋体</vt:lpstr>
      <vt:lpstr>Wingdings</vt:lpstr>
      <vt:lpstr>微软雅黑</vt:lpstr>
      <vt:lpstr>Times New Roman</vt:lpstr>
      <vt:lpstr>方正中等线简体</vt:lpstr>
      <vt:lpstr>Courier New</vt:lpstr>
      <vt:lpstr>明黑</vt:lpstr>
      <vt:lpstr>黑体</vt:lpstr>
      <vt:lpstr>Calibri</vt:lpstr>
      <vt:lpstr>Arial</vt:lpstr>
      <vt:lpstr>Arial Unicode MS</vt:lpstr>
      <vt:lpstr>Broadway</vt:lpstr>
      <vt:lpstr>楷体</vt:lpstr>
      <vt:lpstr>经典繁仿黑</vt:lpstr>
      <vt:lpstr>华文细黑</vt:lpstr>
      <vt:lpstr>细等线拼音字体</vt:lpstr>
      <vt:lpstr>1_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木鸟飞²⁰¹⁸</cp:lastModifiedBy>
  <cp:revision>1831</cp:revision>
  <dcterms:created xsi:type="dcterms:W3CDTF">2019-11-13T09:14:00Z</dcterms:created>
  <dcterms:modified xsi:type="dcterms:W3CDTF">2022-02-18T13:51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11D010F8774441EA071C9C4F32BD232</vt:lpwstr>
  </property>
  <property fmtid="{D5CDD505-2E9C-101B-9397-08002B2CF9AE}" pid="3" name="KSOProductBuildVer">
    <vt:lpwstr>2052-11.1.0.11116</vt:lpwstr>
  </property>
</Properties>
</file>